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9A32D" w14:textId="77777777" w:rsidR="00D64557" w:rsidRDefault="00D64557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8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15029BB8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52C0DA24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зработка алгоритмов управления рулевой рейки для беспилотного транспортного средства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989418C" wp14:editId="61A47452">
            <wp:simplePos x="0" y="0"/>
            <wp:positionH relativeFrom="page">
              <wp:align>center</wp:align>
            </wp:positionH>
            <wp:positionV relativeFrom="paragraph">
              <wp:posOffset>18415</wp:posOffset>
            </wp:positionV>
            <wp:extent cx="657225" cy="324485"/>
            <wp:effectExtent l="0" t="0" r="9525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5F7D26">
        <w:tc>
          <w:tcPr>
            <w:tcW w:w="2511" w:type="dxa"/>
            <w:hideMark/>
          </w:tcPr>
          <w:p w14:paraId="32827F29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 xml:space="preserve">Сокуров </w:t>
            </w:r>
            <w:proofErr w:type="gramStart"/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Р.Е.</w:t>
            </w:r>
            <w:proofErr w:type="gramEnd"/>
          </w:p>
        </w:tc>
      </w:tr>
      <w:tr w:rsidR="00D64557" w14:paraId="0C300A3C" w14:textId="77777777" w:rsidTr="005F7D26">
        <w:tc>
          <w:tcPr>
            <w:tcW w:w="2511" w:type="dxa"/>
          </w:tcPr>
          <w:p w14:paraId="1003762D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5F7D26">
        <w:tc>
          <w:tcPr>
            <w:tcW w:w="2511" w:type="dxa"/>
          </w:tcPr>
          <w:p w14:paraId="2A0561CF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5F7D26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5F7D26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5F7D26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5F7D26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2D4ACB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321EB001" w14:textId="6B3B75BF" w:rsidR="00D64557" w:rsidRDefault="00D64557" w:rsidP="00D64557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lastRenderedPageBreak/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</w:t>
      </w:r>
      <w:proofErr w:type="gramStart"/>
      <w:r w:rsidRPr="00F3198B">
        <w:rPr>
          <w:rFonts w:eastAsia="Times New Roman" w:cs="Times New Roman"/>
          <w:sz w:val="24"/>
          <w:szCs w:val="24"/>
          <w:lang w:eastAsia="ru-RU"/>
        </w:rPr>
        <w:t>_»_</w:t>
      </w:r>
      <w:proofErr w:type="gramEnd"/>
      <w:r w:rsidRPr="00F3198B">
        <w:rPr>
          <w:rFonts w:eastAsia="Times New Roman" w:cs="Times New Roman"/>
          <w:sz w:val="24"/>
          <w:szCs w:val="24"/>
          <w:lang w:eastAsia="ru-RU"/>
        </w:rPr>
        <w:t>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ИНДИВИДУАЛЬНОЕ ЗАДАНИЕ 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6318CE50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Pr="00D64557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 алгоритмов управления рулевой рейки для беспилотного транспортного средства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3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5F7D26">
        <w:tc>
          <w:tcPr>
            <w:tcW w:w="9628" w:type="dxa"/>
          </w:tcPr>
          <w:p w14:paraId="65286BC0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5F7D26">
        <w:tc>
          <w:tcPr>
            <w:tcW w:w="9628" w:type="dxa"/>
          </w:tcPr>
          <w:p w14:paraId="4315304F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5F7D26">
        <w:tc>
          <w:tcPr>
            <w:tcW w:w="9628" w:type="dxa"/>
          </w:tcPr>
          <w:p w14:paraId="3AE21B9C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5F7D26">
        <w:tc>
          <w:tcPr>
            <w:tcW w:w="9628" w:type="dxa"/>
          </w:tcPr>
          <w:p w14:paraId="26D752B4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счёт характеристик электропривода рулевой рейки с ЭМУР</w:t>
            </w:r>
          </w:p>
        </w:tc>
      </w:tr>
      <w:tr w:rsidR="00D64557" w:rsidRPr="00F3198B" w14:paraId="3C7DF484" w14:textId="77777777" w:rsidTr="005F7D26">
        <w:tc>
          <w:tcPr>
            <w:tcW w:w="9628" w:type="dxa"/>
          </w:tcPr>
          <w:p w14:paraId="02D83BE2" w14:textId="01F46C0D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353C3AF" w14:textId="77777777" w:rsidTr="005F7D26">
        <w:tc>
          <w:tcPr>
            <w:tcW w:w="9628" w:type="dxa"/>
          </w:tcPr>
          <w:p w14:paraId="471A3443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537DD8E" w14:textId="77777777" w:rsidTr="005F7D26">
        <w:tc>
          <w:tcPr>
            <w:tcW w:w="9628" w:type="dxa"/>
          </w:tcPr>
          <w:p w14:paraId="4F86E624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3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5F7D26">
        <w:tc>
          <w:tcPr>
            <w:tcW w:w="9854" w:type="dxa"/>
          </w:tcPr>
          <w:p w14:paraId="4E3A6134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5F7D26">
        <w:tc>
          <w:tcPr>
            <w:tcW w:w="9854" w:type="dxa"/>
          </w:tcPr>
          <w:p w14:paraId="67E943CA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1E4B337D" w14:textId="77777777" w:rsidTr="005F7D26">
        <w:tc>
          <w:tcPr>
            <w:tcW w:w="9854" w:type="dxa"/>
          </w:tcPr>
          <w:p w14:paraId="2FD8769D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5F7D26">
        <w:tc>
          <w:tcPr>
            <w:tcW w:w="9854" w:type="dxa"/>
          </w:tcPr>
          <w:p w14:paraId="4602FCB4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5F7D26">
        <w:tc>
          <w:tcPr>
            <w:tcW w:w="9854" w:type="dxa"/>
          </w:tcPr>
          <w:p w14:paraId="1414D728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5F7D26">
        <w:tc>
          <w:tcPr>
            <w:tcW w:w="9854" w:type="dxa"/>
          </w:tcPr>
          <w:p w14:paraId="4AB9F09A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5F7D26">
        <w:tc>
          <w:tcPr>
            <w:tcW w:w="9854" w:type="dxa"/>
          </w:tcPr>
          <w:p w14:paraId="4D3A8936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5F7D26">
        <w:tc>
          <w:tcPr>
            <w:tcW w:w="9854" w:type="dxa"/>
          </w:tcPr>
          <w:p w14:paraId="1DE84032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5F7D26">
        <w:tc>
          <w:tcPr>
            <w:tcW w:w="9854" w:type="dxa"/>
          </w:tcPr>
          <w:p w14:paraId="2715C751" w14:textId="77777777" w:rsidR="00D64557" w:rsidRPr="00F3198B" w:rsidRDefault="00D64557" w:rsidP="005F7D26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67133E0" w14:textId="77777777" w:rsidR="00D64557" w:rsidRPr="00F3198B" w:rsidRDefault="00D64557" w:rsidP="00D64557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Руководитель УИРС/НИРС </w:t>
      </w:r>
    </w:p>
    <w:p w14:paraId="6FDFFF2D" w14:textId="77777777" w:rsidR="00D64557" w:rsidRPr="00F3198B" w:rsidRDefault="00D64557" w:rsidP="00D64557">
      <w:pPr>
        <w:tabs>
          <w:tab w:val="center" w:pos="4649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  <w:t>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                  .</w:t>
      </w:r>
    </w:p>
    <w:p w14:paraId="7F4D4347" w14:textId="77777777" w:rsidR="00D64557" w:rsidRPr="00F3198B" w:rsidRDefault="00D64557" w:rsidP="00D64557">
      <w:pPr>
        <w:tabs>
          <w:tab w:val="center" w:pos="1701"/>
          <w:tab w:val="center" w:pos="4649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3B5B45">
      <w:pPr>
        <w:rPr>
          <w:b/>
          <w:bCs/>
        </w:rPr>
      </w:pPr>
      <w:r w:rsidRPr="003B5B45">
        <w:rPr>
          <w:b/>
          <w:bCs/>
        </w:rPr>
        <w:lastRenderedPageBreak/>
        <w:t>Актуальность</w:t>
      </w:r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полагая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</w:t>
      </w:r>
      <w:proofErr w:type="gramStart"/>
      <w:r w:rsidR="00F3400B">
        <w:t>10-15</w:t>
      </w:r>
      <w:proofErr w:type="gramEnd"/>
      <w:r w:rsidR="00F3400B">
        <w:t xml:space="preserve">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:a16="http://schemas.microsoft.com/office/drawing/2014/main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48C0703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алгоритмов управления является важной задачей. </w:t>
      </w:r>
    </w:p>
    <w:p w14:paraId="199E0F61" w14:textId="7C3FF97A" w:rsidR="00876D0E" w:rsidRDefault="00876D0E" w:rsidP="00F3400B">
      <w:r>
        <w:rPr>
          <w:b/>
          <w:bCs/>
        </w:rPr>
        <w:t>Обзор существующих решений</w:t>
      </w:r>
    </w:p>
    <w:p w14:paraId="6ACE42C0" w14:textId="4E4EAAE0" w:rsidR="00F3400B" w:rsidRPr="00F95AB6" w:rsidRDefault="00F95AB6" w:rsidP="003B5B45">
      <w:r>
        <w:t>Определим критерии оценки, по которым будем сравнивать существующие решения: потребляемая мощность, пиковый ток, поддержка популярных</w:t>
      </w:r>
      <w:r w:rsidRPr="00F95AB6">
        <w:t xml:space="preserve"> </w:t>
      </w:r>
      <w:r>
        <w:t>протоколов связи (</w:t>
      </w:r>
      <w:r>
        <w:rPr>
          <w:lang w:val="en-US"/>
        </w:rPr>
        <w:t>CAN</w:t>
      </w:r>
      <w:r w:rsidRPr="00F95AB6">
        <w:t xml:space="preserve">, </w:t>
      </w:r>
      <w:r>
        <w:rPr>
          <w:lang w:val="en-US"/>
        </w:rPr>
        <w:t>J</w:t>
      </w:r>
      <w:r w:rsidRPr="00F95AB6">
        <w:t>1939)</w:t>
      </w:r>
      <w:r>
        <w:t>, рабочий диапазон температур</w:t>
      </w:r>
    </w:p>
    <w:p w14:paraId="2324C734" w14:textId="54FAC9E4" w:rsidR="003B5B45" w:rsidRDefault="003B5B45" w:rsidP="00805267">
      <w:pPr>
        <w:ind w:firstLine="0"/>
      </w:pPr>
    </w:p>
    <w:p w14:paraId="34200BEB" w14:textId="3BED283A" w:rsidR="003B5B45" w:rsidRPr="003B5B45" w:rsidRDefault="003B5B45" w:rsidP="003B5B45">
      <w:r w:rsidRPr="003B5B45">
        <w:t xml:space="preserve">[1] — </w:t>
      </w:r>
      <w:hyperlink r:id="rId11" w:history="1">
        <w:r w:rsidRPr="00DE27B5">
          <w:rPr>
            <w:rStyle w:val="a7"/>
            <w:lang w:val="en-US"/>
          </w:rPr>
          <w:t>https</w:t>
        </w:r>
        <w:r w:rsidRPr="00DE27B5">
          <w:rPr>
            <w:rStyle w:val="a7"/>
          </w:rPr>
          <w:t>://</w:t>
        </w:r>
        <w:proofErr w:type="spellStart"/>
        <w:r w:rsidRPr="00DE27B5">
          <w:rPr>
            <w:rStyle w:val="a7"/>
            <w:lang w:val="en-US"/>
          </w:rPr>
          <w:t>iot</w:t>
        </w:r>
        <w:proofErr w:type="spellEnd"/>
        <w:r w:rsidRPr="00DE27B5">
          <w:rPr>
            <w:rStyle w:val="a7"/>
          </w:rPr>
          <w:t>.</w:t>
        </w:r>
        <w:proofErr w:type="spellStart"/>
        <w:r w:rsidRPr="00DE27B5">
          <w:rPr>
            <w:rStyle w:val="a7"/>
            <w:lang w:val="en-US"/>
          </w:rPr>
          <w:t>ru</w:t>
        </w:r>
        <w:proofErr w:type="spellEnd"/>
        <w:r w:rsidRPr="00DE27B5">
          <w:rPr>
            <w:rStyle w:val="a7"/>
          </w:rPr>
          <w:t>/</w:t>
        </w:r>
        <w:proofErr w:type="spellStart"/>
        <w:r w:rsidRPr="00DE27B5">
          <w:rPr>
            <w:rStyle w:val="a7"/>
            <w:lang w:val="en-US"/>
          </w:rPr>
          <w:t>transportnaya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telematika</w:t>
        </w:r>
        <w:proofErr w:type="spellEnd"/>
        <w:r w:rsidRPr="00DE27B5">
          <w:rPr>
            <w:rStyle w:val="a7"/>
          </w:rPr>
          <w:t>/</w:t>
        </w:r>
        <w:proofErr w:type="spellStart"/>
        <w:r w:rsidRPr="00DE27B5">
          <w:rPr>
            <w:rStyle w:val="a7"/>
            <w:lang w:val="en-US"/>
          </w:rPr>
          <w:t>bespilotnye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avtomobili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sostoyanie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rynka</w:t>
        </w:r>
        <w:proofErr w:type="spellEnd"/>
        <w:r w:rsidRPr="00DE27B5">
          <w:rPr>
            <w:rStyle w:val="a7"/>
          </w:rPr>
          <w:t>-</w:t>
        </w:r>
        <w:r w:rsidRPr="00DE27B5">
          <w:rPr>
            <w:rStyle w:val="a7"/>
            <w:lang w:val="en-US"/>
          </w:rPr>
          <w:t>trendy</w:t>
        </w:r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i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perspektivy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razvitiya</w:t>
        </w:r>
        <w:proofErr w:type="spellEnd"/>
      </w:hyperlink>
    </w:p>
    <w:p w14:paraId="28FC8CD3" w14:textId="22908191" w:rsidR="00F3400B" w:rsidRPr="00F3400B" w:rsidRDefault="003B5B45" w:rsidP="00F3400B">
      <w:pPr>
        <w:rPr>
          <w:color w:val="0563C1" w:themeColor="hyperlink"/>
          <w:u w:val="single"/>
        </w:rPr>
      </w:pPr>
      <w:r w:rsidRPr="003B5B45">
        <w:t xml:space="preserve">[2] — </w:t>
      </w:r>
      <w:hyperlink r:id="rId12" w:history="1">
        <w:r w:rsidRPr="00DE27B5">
          <w:rPr>
            <w:rStyle w:val="a7"/>
            <w:lang w:val="en-US"/>
          </w:rPr>
          <w:t>https</w:t>
        </w:r>
        <w:r w:rsidRPr="00DE27B5">
          <w:rPr>
            <w:rStyle w:val="a7"/>
          </w:rPr>
          <w:t>://</w:t>
        </w:r>
        <w:r w:rsidRPr="00DE27B5">
          <w:rPr>
            <w:rStyle w:val="a7"/>
            <w:lang w:val="en-US"/>
          </w:rPr>
          <w:t>www</w:t>
        </w:r>
        <w:r w:rsidRPr="00DE27B5">
          <w:rPr>
            <w:rStyle w:val="a7"/>
          </w:rPr>
          <w:t>.</w:t>
        </w:r>
        <w:proofErr w:type="spellStart"/>
        <w:r w:rsidRPr="00DE27B5">
          <w:rPr>
            <w:rStyle w:val="a7"/>
            <w:lang w:val="en-US"/>
          </w:rPr>
          <w:t>techinsider</w:t>
        </w:r>
        <w:proofErr w:type="spellEnd"/>
        <w:r w:rsidRPr="00DE27B5">
          <w:rPr>
            <w:rStyle w:val="a7"/>
          </w:rPr>
          <w:t>.</w:t>
        </w:r>
        <w:proofErr w:type="spellStart"/>
        <w:r w:rsidRPr="00DE27B5">
          <w:rPr>
            <w:rStyle w:val="a7"/>
            <w:lang w:val="en-US"/>
          </w:rPr>
          <w:t>ru</w:t>
        </w:r>
        <w:proofErr w:type="spellEnd"/>
        <w:r w:rsidRPr="00DE27B5">
          <w:rPr>
            <w:rStyle w:val="a7"/>
          </w:rPr>
          <w:t>/</w:t>
        </w:r>
        <w:r w:rsidRPr="00DE27B5">
          <w:rPr>
            <w:rStyle w:val="a7"/>
            <w:lang w:val="en-US"/>
          </w:rPr>
          <w:t>vehicles</w:t>
        </w:r>
        <w:r w:rsidRPr="00DE27B5">
          <w:rPr>
            <w:rStyle w:val="a7"/>
          </w:rPr>
          <w:t>/768513-</w:t>
        </w:r>
        <w:proofErr w:type="spellStart"/>
        <w:r w:rsidRPr="00DE27B5">
          <w:rPr>
            <w:rStyle w:val="a7"/>
            <w:lang w:val="en-US"/>
          </w:rPr>
          <w:t>chelovecheskiy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faktor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kak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glavnyy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vinovnik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dorozhnyh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avariy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kak</w:t>
        </w:r>
        <w:proofErr w:type="spellEnd"/>
        <w:r w:rsidRPr="00DE27B5">
          <w:rPr>
            <w:rStyle w:val="a7"/>
          </w:rPr>
          <w:t>-</w:t>
        </w:r>
        <w:r w:rsidRPr="00DE27B5">
          <w:rPr>
            <w:rStyle w:val="a7"/>
            <w:lang w:val="en-US"/>
          </w:rPr>
          <w:t>on</w:t>
        </w:r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poyavilsya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i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naskolko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aktualen</w:t>
        </w:r>
        <w:proofErr w:type="spellEnd"/>
        <w:r w:rsidRPr="00DE27B5">
          <w:rPr>
            <w:rStyle w:val="a7"/>
          </w:rPr>
          <w:t>-</w:t>
        </w:r>
        <w:proofErr w:type="spellStart"/>
        <w:r w:rsidRPr="00DE27B5">
          <w:rPr>
            <w:rStyle w:val="a7"/>
            <w:lang w:val="en-US"/>
          </w:rPr>
          <w:t>segodnya</w:t>
        </w:r>
        <w:proofErr w:type="spellEnd"/>
        <w:r w:rsidRPr="00DE27B5">
          <w:rPr>
            <w:rStyle w:val="a7"/>
          </w:rPr>
          <w:t>/</w:t>
        </w:r>
      </w:hyperlink>
    </w:p>
    <w:p w14:paraId="2B62466A" w14:textId="1FC0C73B" w:rsidR="00F3400B" w:rsidRDefault="00F3400B" w:rsidP="00F3400B">
      <w:r w:rsidRPr="00F3400B">
        <w:t>[3] —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  <w:r w:rsidR="00D64557">
        <w:br/>
      </w:r>
    </w:p>
    <w:p w14:paraId="4F397FFF" w14:textId="4ECAD420" w:rsidR="00F3198B" w:rsidRDefault="00D64557" w:rsidP="00D64557">
      <w:pPr>
        <w:pStyle w:val="1"/>
      </w:pPr>
      <w:r>
        <w:lastRenderedPageBreak/>
        <w:t>Техническое задание</w:t>
      </w:r>
    </w:p>
    <w:p w14:paraId="5638BC45" w14:textId="5251496F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алгоритмов управления рулевой рейки для беспилотного транспортного средства</w:t>
      </w:r>
    </w:p>
    <w:p w14:paraId="137B0A02" w14:textId="5B59C4D0" w:rsidR="00873543" w:rsidRDefault="00873543" w:rsidP="00873543">
      <w:r>
        <w:rPr>
          <w:b/>
          <w:bCs/>
        </w:rPr>
        <w:t>Объект управления</w:t>
      </w:r>
    </w:p>
    <w:p w14:paraId="1DE05461" w14:textId="51A74E29" w:rsidR="00873543" w:rsidRDefault="00873543" w:rsidP="00873543">
      <w:r>
        <w:t xml:space="preserve">Объектом управления является рулевая рейка с электромеханическим усилителем руля. Рулевая рейка представляет собой </w:t>
      </w:r>
      <w:r w:rsidR="0084556C">
        <w:t xml:space="preserve">двигатель постоянного тока, который через червячную передачу вращает </w:t>
      </w:r>
      <w:proofErr w:type="spellStart"/>
      <w:r w:rsidR="0084556C">
        <w:t>косозубчатую</w:t>
      </w:r>
      <w:proofErr w:type="spellEnd"/>
      <w:r w:rsidR="0084556C">
        <w:t xml:space="preserve"> шестерню, что участвует в реечной передаче, тем самым линейно перемещая рулевую рейку.</w:t>
      </w:r>
    </w:p>
    <w:p w14:paraId="1A6E54F6" w14:textId="275F600E" w:rsidR="0084556C" w:rsidRDefault="0084556C" w:rsidP="00873543">
      <w:pPr>
        <w:rPr>
          <w:b/>
          <w:bCs/>
        </w:rPr>
      </w:pPr>
      <w:r>
        <w:rPr>
          <w:b/>
          <w:bCs/>
        </w:rPr>
        <w:t>Функции</w:t>
      </w:r>
    </w:p>
    <w:p w14:paraId="5D4FBD3C" w14:textId="2C8FECFA" w:rsidR="004620E8" w:rsidRDefault="004620E8" w:rsidP="004620E8">
      <w:pPr>
        <w:pStyle w:val="a5"/>
        <w:numPr>
          <w:ilvl w:val="0"/>
          <w:numId w:val="6"/>
        </w:numPr>
      </w:pPr>
      <w:r>
        <w:t xml:space="preserve">Рулевая рейка должна обеспечивать перемещение в заданную позицию от КВУ за </w:t>
      </w:r>
      <w:r w:rsidRPr="004620E8">
        <w:rPr>
          <w:highlight w:val="yellow"/>
        </w:rPr>
        <w:t>столько-то</w:t>
      </w:r>
      <w:r>
        <w:t xml:space="preserve"> секунд</w:t>
      </w:r>
      <w:r w:rsidRPr="004620E8">
        <w:t>;</w:t>
      </w:r>
    </w:p>
    <w:p w14:paraId="2882F2A9" w14:textId="12D2C186" w:rsidR="004620E8" w:rsidRDefault="004620E8" w:rsidP="004620E8">
      <w:pPr>
        <w:pStyle w:val="a5"/>
        <w:numPr>
          <w:ilvl w:val="0"/>
          <w:numId w:val="6"/>
        </w:numPr>
      </w:pPr>
      <w:r>
        <w:t>Пиковые кратковременные усилия должны достигать значения столько-то Ньютон</w:t>
      </w:r>
      <w:r w:rsidRPr="004620E8">
        <w:t>;</w:t>
      </w:r>
    </w:p>
    <w:p w14:paraId="7B55B376" w14:textId="3053FA01" w:rsidR="004620E8" w:rsidRDefault="004620E8" w:rsidP="004620E8">
      <w:pPr>
        <w:pStyle w:val="a5"/>
        <w:numPr>
          <w:ilvl w:val="0"/>
          <w:numId w:val="6"/>
        </w:numPr>
      </w:pPr>
      <w:r>
        <w:t>Блок управления должен предусматривать такие-то защиты</w:t>
      </w:r>
    </w:p>
    <w:p w14:paraId="20AABECC" w14:textId="2DD504F9" w:rsidR="004620E8" w:rsidRDefault="004620E8" w:rsidP="004620E8">
      <w:pPr>
        <w:pStyle w:val="a5"/>
        <w:numPr>
          <w:ilvl w:val="0"/>
          <w:numId w:val="6"/>
        </w:numPr>
      </w:pPr>
      <w:r>
        <w:t>Ошибка положения должна быть не более столько-то мм</w:t>
      </w:r>
    </w:p>
    <w:p w14:paraId="2701F4E5" w14:textId="285A5D7B" w:rsidR="004620E8" w:rsidRDefault="004620E8" w:rsidP="004620E8">
      <w:pPr>
        <w:rPr>
          <w:b/>
          <w:bCs/>
        </w:rPr>
      </w:pPr>
      <w:r>
        <w:rPr>
          <w:b/>
          <w:bCs/>
        </w:rPr>
        <w:t>Известные параметры рулевой рейки</w:t>
      </w:r>
    </w:p>
    <w:p w14:paraId="2DC0F174" w14:textId="1C3C793F" w:rsidR="004620E8" w:rsidRDefault="00423728" w:rsidP="004620E8">
      <w:r>
        <w:t>Масса? Габариты? Время работы при пиковых нагрузках?</w:t>
      </w:r>
    </w:p>
    <w:p w14:paraId="570415C4" w14:textId="24D90CEA" w:rsidR="00423728" w:rsidRDefault="00423728" w:rsidP="004620E8">
      <w:r>
        <w:br w:type="page"/>
      </w:r>
    </w:p>
    <w:p w14:paraId="33326E38" w14:textId="30BB25F3" w:rsidR="00DA6CCD" w:rsidRDefault="00DA6CCD" w:rsidP="00DA6CCD">
      <w:pPr>
        <w:pStyle w:val="1"/>
        <w:rPr>
          <w:rFonts w:eastAsia="Times New Roman"/>
        </w:rPr>
      </w:pPr>
      <w:r>
        <w:rPr>
          <w:rFonts w:eastAsia="Times New Roman"/>
        </w:rPr>
        <w:lastRenderedPageBreak/>
        <w:t>Расчёт характеристик электропривода рулевой рейки с ЭМУР</w:t>
      </w:r>
    </w:p>
    <w:p w14:paraId="16AB9952" w14:textId="3191F008" w:rsidR="00DA6CCD" w:rsidRDefault="00DA6CCD" w:rsidP="00DA6CCD">
      <w:pPr>
        <w:pStyle w:val="a5"/>
        <w:numPr>
          <w:ilvl w:val="0"/>
          <w:numId w:val="7"/>
        </w:numPr>
      </w:pPr>
      <w:r>
        <w:t xml:space="preserve">Определение сопротивления обмотки якоря </w:t>
      </w:r>
      <w:r w:rsidRPr="005F7D26">
        <w:rPr>
          <w:position w:val="-12"/>
        </w:rPr>
        <w:object w:dxaOrig="340" w:dyaOrig="380" w14:anchorId="097A3D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9.5pt" o:ole="">
            <v:imagedata r:id="rId13" o:title=""/>
          </v:shape>
          <o:OLEObject Type="Embed" ProgID="Equation.DSMT4" ShapeID="_x0000_i1025" DrawAspect="Content" ObjectID="_1771108420" r:id="rId14"/>
        </w:object>
      </w:r>
    </w:p>
    <w:p w14:paraId="7CF0480B" w14:textId="20ABE26D" w:rsidR="00DA6CCD" w:rsidRPr="000F3239" w:rsidRDefault="00DA6CCD" w:rsidP="00DA6CCD">
      <w:r>
        <w:t xml:space="preserve">Для определения сопротивления обмотки якоря зафиксируем шток рулевой рейки, с целью ограничить возможность вращения электропривода. Это приведет к отсутствию </w:t>
      </w:r>
      <w:proofErr w:type="spellStart"/>
      <w:r>
        <w:t>противоЭДС</w:t>
      </w:r>
      <w:proofErr w:type="spellEnd"/>
      <w:r>
        <w:t xml:space="preserve">. В этом случае ток якоря будет полностью равен току, потребляемому электроприводом. Оценивать его будем, подавая ток через лабораторный источник питания. Сопротивление найдём по закону Ома для линейного участка цепи: </w:t>
      </w:r>
      <w:r w:rsidRPr="005F7D26">
        <w:rPr>
          <w:position w:val="-26"/>
        </w:rPr>
        <w:object w:dxaOrig="900" w:dyaOrig="700" w14:anchorId="16E2CEFA">
          <v:shape id="_x0000_i1026" type="#_x0000_t75" style="width:45pt;height:34.5pt" o:ole="">
            <v:imagedata r:id="rId15" o:title=""/>
          </v:shape>
          <o:OLEObject Type="Embed" ProgID="Equation.DSMT4" ShapeID="_x0000_i1026" DrawAspect="Content" ObjectID="_1771108421" r:id="rId16"/>
        </w:object>
      </w:r>
      <w:r w:rsidRPr="000F3239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A6CCD" w14:paraId="76A06228" w14:textId="77777777" w:rsidTr="00DA6CCD">
        <w:tc>
          <w:tcPr>
            <w:tcW w:w="3190" w:type="dxa"/>
            <w:vAlign w:val="center"/>
          </w:tcPr>
          <w:p w14:paraId="209F9BCB" w14:textId="2CE055F4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3190" w:type="dxa"/>
            <w:vAlign w:val="center"/>
          </w:tcPr>
          <w:p w14:paraId="26286D2D" w14:textId="3324F8B1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I, </w:t>
            </w:r>
            <w:r>
              <w:t>А</w:t>
            </w:r>
          </w:p>
        </w:tc>
        <w:tc>
          <w:tcPr>
            <w:tcW w:w="3191" w:type="dxa"/>
            <w:vAlign w:val="center"/>
          </w:tcPr>
          <w:p w14:paraId="77F11430" w14:textId="5D09CFDC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>R</w:t>
            </w:r>
            <w:r>
              <w:t>, Ом</w:t>
            </w:r>
          </w:p>
        </w:tc>
      </w:tr>
      <w:tr w:rsidR="00DA6CCD" w14:paraId="25616ABF" w14:textId="77777777" w:rsidTr="00DA6CCD">
        <w:tc>
          <w:tcPr>
            <w:tcW w:w="3190" w:type="dxa"/>
            <w:vAlign w:val="center"/>
          </w:tcPr>
          <w:p w14:paraId="01E287F4" w14:textId="5C780D73" w:rsidR="00DA6CCD" w:rsidRPr="00DA6CCD" w:rsidRDefault="00DA6CCD" w:rsidP="00DA6CCD">
            <w:pPr>
              <w:ind w:firstLine="0"/>
              <w:jc w:val="center"/>
            </w:pPr>
            <w:r>
              <w:t>1</w:t>
            </w:r>
          </w:p>
        </w:tc>
        <w:tc>
          <w:tcPr>
            <w:tcW w:w="3190" w:type="dxa"/>
            <w:vAlign w:val="center"/>
          </w:tcPr>
          <w:p w14:paraId="6A865303" w14:textId="29D7E2C1" w:rsidR="00DA6CCD" w:rsidRPr="00DA6CCD" w:rsidRDefault="00DA6CCD" w:rsidP="00DA6CCD">
            <w:pPr>
              <w:ind w:firstLine="0"/>
              <w:jc w:val="center"/>
            </w:pPr>
            <w:r>
              <w:t>2,522</w:t>
            </w:r>
          </w:p>
        </w:tc>
        <w:tc>
          <w:tcPr>
            <w:tcW w:w="3191" w:type="dxa"/>
            <w:vAlign w:val="center"/>
          </w:tcPr>
          <w:p w14:paraId="3E2B7CD9" w14:textId="1FC8C408" w:rsidR="00DA6CCD" w:rsidRPr="00DA6CCD" w:rsidRDefault="00DA6CCD" w:rsidP="00DA6CCD">
            <w:pPr>
              <w:ind w:firstLine="0"/>
              <w:jc w:val="center"/>
            </w:pPr>
            <w:r>
              <w:t>0,396511</w:t>
            </w:r>
          </w:p>
        </w:tc>
      </w:tr>
      <w:tr w:rsidR="00DA6CCD" w14:paraId="28E87091" w14:textId="77777777" w:rsidTr="00DA6CCD">
        <w:tc>
          <w:tcPr>
            <w:tcW w:w="3190" w:type="dxa"/>
            <w:vAlign w:val="center"/>
          </w:tcPr>
          <w:p w14:paraId="2548FA07" w14:textId="0F66EE69" w:rsidR="00DA6CCD" w:rsidRPr="00DA6CCD" w:rsidRDefault="00DA6CCD" w:rsidP="00DA6CCD">
            <w:pPr>
              <w:ind w:firstLine="0"/>
              <w:jc w:val="center"/>
            </w:pPr>
            <w:r>
              <w:t>1,09</w:t>
            </w:r>
          </w:p>
        </w:tc>
        <w:tc>
          <w:tcPr>
            <w:tcW w:w="3190" w:type="dxa"/>
            <w:vAlign w:val="center"/>
          </w:tcPr>
          <w:p w14:paraId="7BACB3CF" w14:textId="4E7B5DBC" w:rsidR="00DA6CCD" w:rsidRPr="00DA6CCD" w:rsidRDefault="00DA6CCD" w:rsidP="00DA6CCD">
            <w:pPr>
              <w:ind w:firstLine="0"/>
              <w:jc w:val="center"/>
            </w:pPr>
            <w:r>
              <w:t>3,069</w:t>
            </w:r>
          </w:p>
        </w:tc>
        <w:tc>
          <w:tcPr>
            <w:tcW w:w="3191" w:type="dxa"/>
            <w:vAlign w:val="center"/>
          </w:tcPr>
          <w:p w14:paraId="2B7B012A" w14:textId="47E24681" w:rsidR="00DA6CCD" w:rsidRPr="00DA6CCD" w:rsidRDefault="00DA6CCD" w:rsidP="00DA6CCD">
            <w:pPr>
              <w:ind w:firstLine="0"/>
              <w:jc w:val="center"/>
            </w:pPr>
            <w:r>
              <w:t>0,355165</w:t>
            </w:r>
          </w:p>
        </w:tc>
      </w:tr>
      <w:tr w:rsidR="00DA6CCD" w14:paraId="2B1C97A3" w14:textId="77777777" w:rsidTr="00DA6CCD">
        <w:tc>
          <w:tcPr>
            <w:tcW w:w="3190" w:type="dxa"/>
            <w:vAlign w:val="center"/>
          </w:tcPr>
          <w:p w14:paraId="78332903" w14:textId="5AE4BD08" w:rsidR="00DA6CCD" w:rsidRPr="00DA6CCD" w:rsidRDefault="00DA6CCD" w:rsidP="00DA6CCD">
            <w:pPr>
              <w:ind w:firstLine="0"/>
              <w:jc w:val="center"/>
            </w:pPr>
            <w:r>
              <w:t>1,64</w:t>
            </w:r>
          </w:p>
        </w:tc>
        <w:tc>
          <w:tcPr>
            <w:tcW w:w="3190" w:type="dxa"/>
            <w:vAlign w:val="center"/>
          </w:tcPr>
          <w:p w14:paraId="5DB95D16" w14:textId="5B82EBF9" w:rsidR="00DA6CCD" w:rsidRPr="00DA6CCD" w:rsidRDefault="00DA6CCD" w:rsidP="00DA6CCD">
            <w:pPr>
              <w:ind w:firstLine="0"/>
              <w:jc w:val="center"/>
            </w:pPr>
            <w:r>
              <w:t>5,123</w:t>
            </w:r>
          </w:p>
        </w:tc>
        <w:tc>
          <w:tcPr>
            <w:tcW w:w="3191" w:type="dxa"/>
            <w:vAlign w:val="center"/>
          </w:tcPr>
          <w:p w14:paraId="2B34FEB8" w14:textId="1CB42602" w:rsidR="00DA6CCD" w:rsidRPr="00DA6CCD" w:rsidRDefault="00DA6CCD" w:rsidP="00DA6CCD">
            <w:pPr>
              <w:ind w:firstLine="0"/>
              <w:jc w:val="center"/>
            </w:pPr>
            <w:r>
              <w:t>0,320125</w:t>
            </w:r>
          </w:p>
        </w:tc>
      </w:tr>
    </w:tbl>
    <w:p w14:paraId="7D1A258B" w14:textId="5DFA46D3" w:rsidR="00DA6CCD" w:rsidRPr="00DA6CCD" w:rsidRDefault="00DA6CCD" w:rsidP="00DA6CCD">
      <w:r>
        <w:t xml:space="preserve">Тогда, среднее значение сопротивления: </w:t>
      </w:r>
    </w:p>
    <w:p w14:paraId="35D13098" w14:textId="6F1E1FB9" w:rsidR="00423728" w:rsidRDefault="0078392C" w:rsidP="004620E8">
      <w:r w:rsidRPr="005F7D26">
        <w:rPr>
          <w:position w:val="-28"/>
        </w:rPr>
        <w:object w:dxaOrig="6080" w:dyaOrig="720" w14:anchorId="0977FAE5">
          <v:shape id="_x0000_i1027" type="#_x0000_t75" style="width:303.75pt;height:36pt" o:ole="">
            <v:imagedata r:id="rId17" o:title=""/>
          </v:shape>
          <o:OLEObject Type="Embed" ProgID="Equation.DSMT4" ShapeID="_x0000_i1027" DrawAspect="Content" ObjectID="_1771108422" r:id="rId18"/>
        </w:object>
      </w:r>
    </w:p>
    <w:p w14:paraId="71B3EBA9" w14:textId="4B3BCE7F" w:rsidR="0078392C" w:rsidRDefault="0078392C" w:rsidP="0078392C">
      <w:pPr>
        <w:pStyle w:val="a5"/>
        <w:numPr>
          <w:ilvl w:val="0"/>
          <w:numId w:val="7"/>
        </w:numPr>
      </w:pPr>
      <w:r>
        <w:t>Определение индуктивности</w:t>
      </w:r>
      <w:r w:rsidR="000F3239">
        <w:t xml:space="preserve"> и сопротивления обмотки якоря</w:t>
      </w:r>
    </w:p>
    <w:p w14:paraId="506DC2D7" w14:textId="6DD4B2D9" w:rsidR="000F3239" w:rsidRPr="0078392C" w:rsidRDefault="000F3239" w:rsidP="000F3239">
      <w:r>
        <w:t>Чтобы проверить предыдущие вычисления, рассчитаем сопротивление обмотки якоря ещё одним способом, а вместе с ним и индуктивность.</w:t>
      </w:r>
    </w:p>
    <w:p w14:paraId="684178C4" w14:textId="1BDB32CC" w:rsidR="0078392C" w:rsidRDefault="000F3239" w:rsidP="000F3239">
      <w:r>
        <w:t xml:space="preserve">У ДПТ протекающий ток </w:t>
      </w:r>
      <w:r w:rsidRPr="00AC3A9A">
        <w:rPr>
          <w:position w:val="-12"/>
        </w:rPr>
        <w:object w:dxaOrig="499" w:dyaOrig="360" w14:anchorId="0036C8C9">
          <v:shape id="_x0000_i1028" type="#_x0000_t75" style="width:24.75pt;height:18pt" o:ole="">
            <v:imagedata r:id="rId19" o:title=""/>
          </v:shape>
          <o:OLEObject Type="Embed" ProgID="Equation.DSMT4" ShapeID="_x0000_i1028" DrawAspect="Content" ObjectID="_1771108423" r:id="rId20"/>
        </w:object>
      </w:r>
      <w:r>
        <w:t xml:space="preserve"> и напряжение на клеммах </w:t>
      </w:r>
      <w:r w:rsidRPr="00AC3A9A">
        <w:rPr>
          <w:position w:val="-12"/>
        </w:rPr>
        <w:object w:dxaOrig="580" w:dyaOrig="360" w14:anchorId="478F443A">
          <v:shape id="_x0000_i1029" type="#_x0000_t75" style="width:29.25pt;height:18pt" o:ole="">
            <v:imagedata r:id="rId21" o:title=""/>
          </v:shape>
          <o:OLEObject Type="Embed" ProgID="Equation.DSMT4" ShapeID="_x0000_i1029" DrawAspect="Content" ObjectID="_1771108424" r:id="rId22"/>
        </w:object>
      </w:r>
      <w:r>
        <w:t xml:space="preserve">связаны следующим дифференциальным уравнением: </w:t>
      </w:r>
    </w:p>
    <w:p w14:paraId="433871FC" w14:textId="71C48ED2" w:rsidR="000F3239" w:rsidRDefault="000F3239" w:rsidP="000F3239">
      <w:r>
        <w:rPr>
          <w:noProof/>
        </w:rPr>
        <w:drawing>
          <wp:inline distT="0" distB="0" distL="0" distR="0" wp14:anchorId="53723B4A" wp14:editId="60597034">
            <wp:extent cx="4836160" cy="400050"/>
            <wp:effectExtent l="0" t="0" r="2540" b="0"/>
            <wp:docPr id="3" name="Рисунок 3" descr="https://habrastorage.org/r/w1560/getpro/habr/post_images/5c4/9c3/4a0/5c49c34a00d10bd864362ff317ad43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https://habrastorage.org/r/w1560/getpro/habr/post_images/5c4/9c3/4a0/5c49c34a00d10bd864362ff317ad4300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7F8EA" w14:textId="315FE3CC" w:rsidR="000F3239" w:rsidRDefault="000F3239" w:rsidP="000F3239">
      <w:r>
        <w:t xml:space="preserve">Здесь </w:t>
      </w:r>
      <w:r w:rsidRPr="00AC3A9A">
        <w:rPr>
          <w:position w:val="-12"/>
        </w:rPr>
        <w:object w:dxaOrig="540" w:dyaOrig="360" w14:anchorId="10AB742E">
          <v:shape id="_x0000_i1030" type="#_x0000_t75" style="width:27pt;height:18pt" o:ole="">
            <v:imagedata r:id="rId24" o:title=""/>
          </v:shape>
          <o:OLEObject Type="Embed" ProgID="Equation.DSMT4" ShapeID="_x0000_i1030" DrawAspect="Content" ObjectID="_1771108425" r:id="rId25"/>
        </w:object>
      </w:r>
      <w:r w:rsidRPr="000F3239">
        <w:t xml:space="preserve"> — </w:t>
      </w:r>
      <w:r>
        <w:t>скорость вращения двигателя. Поскольку вал двигателя заблокирован (в прошлом пункте зафиксировали), то мы исключаем влияние конструктивного параметра. Возьмём преобразование Лапласа от левой и правой частей уравнения (1):</w:t>
      </w:r>
    </w:p>
    <w:p w14:paraId="46B2CA26" w14:textId="5C799574" w:rsidR="000F3239" w:rsidRDefault="000F3239" w:rsidP="000F3239">
      <w:r>
        <w:rPr>
          <w:noProof/>
        </w:rPr>
        <w:lastRenderedPageBreak/>
        <w:drawing>
          <wp:inline distT="0" distB="0" distL="0" distR="0" wp14:anchorId="31E132CB" wp14:editId="2766682B">
            <wp:extent cx="5093335" cy="3564890"/>
            <wp:effectExtent l="0" t="0" r="0" b="0"/>
            <wp:docPr id="4" name="Рисунок 4" descr="https://habrastorage.org/getpro/habr/post_images/029/bb3/116/029bb31160ecd2a4194b1c9a9e641eb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https://habrastorage.org/getpro/habr/post_images/029/bb3/116/029bb31160ecd2a4194b1c9a9e641eb5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778B4" w14:textId="2DCAF82D" w:rsidR="000F3239" w:rsidRDefault="000F3239" w:rsidP="000F3239">
      <w:r>
        <w:t>Перейдём к оригиналам:</w:t>
      </w:r>
    </w:p>
    <w:p w14:paraId="5E9F96DC" w14:textId="26BB6B0C" w:rsidR="000F3239" w:rsidRDefault="000F3239" w:rsidP="000F3239">
      <w:r>
        <w:rPr>
          <w:noProof/>
        </w:rPr>
        <w:drawing>
          <wp:inline distT="0" distB="0" distL="0" distR="0" wp14:anchorId="1329AB19" wp14:editId="4095A32B">
            <wp:extent cx="5650865" cy="1514475"/>
            <wp:effectExtent l="0" t="0" r="6985" b="9525"/>
            <wp:docPr id="5" name="Рисунок 5" descr="https://habrastorage.org/r/w1560/getpro/habr/post_images/973/b8d/893/973b8d89300c12ff419b32f2e234e9fd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https://habrastorage.org/r/w1560/getpro/habr/post_images/973/b8d/893/973b8d89300c12ff419b32f2e234e9fd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66128" w14:textId="32C92CBE" w:rsidR="000F3239" w:rsidRDefault="000F3239" w:rsidP="000F3239">
      <w:r>
        <w:t>Таким образом, по истечении нескольких миллисекунд после подачи питания индуктивность двигателя уже не будет иметь большое значение на протекающий в обмотке ток, а в самом начале ток будет экспоненциально нарастать, причём скорость возрастания (время переходного процесса) напрямую зависит от индуктивности. Подключим осциллограф к проводам ДПТ и снимем переходную характеристику:</w:t>
      </w:r>
    </w:p>
    <w:p w14:paraId="6AC64AD0" w14:textId="55C7C084" w:rsidR="000F3239" w:rsidRDefault="006A467F" w:rsidP="006A467F">
      <w:pPr>
        <w:ind w:firstLine="0"/>
      </w:pPr>
      <w:r>
        <w:rPr>
          <w:noProof/>
        </w:rPr>
        <w:lastRenderedPageBreak/>
        <w:drawing>
          <wp:inline distT="0" distB="0" distL="0" distR="0" wp14:anchorId="62478F67" wp14:editId="7F2BFE4D">
            <wp:extent cx="5940425" cy="356425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6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15B32" w14:textId="1819EB99" w:rsidR="006A467F" w:rsidRDefault="006A467F" w:rsidP="006A467F">
      <w:pPr>
        <w:jc w:val="center"/>
      </w:pPr>
      <w:r>
        <w:t>Рисунок № — Переходный процесс по току при ограничении на уровне 3А с источника питания</w:t>
      </w:r>
    </w:p>
    <w:p w14:paraId="2BF69EA5" w14:textId="6B4803A7" w:rsidR="006A467F" w:rsidRDefault="006A467F" w:rsidP="006A467F">
      <w:r>
        <w:t xml:space="preserve">Зная напряжение, что было на двигателе в момент снятия характеристики </w:t>
      </w:r>
      <w:r w:rsidRPr="00AC3A9A">
        <w:rPr>
          <w:position w:val="-14"/>
        </w:rPr>
        <w:object w:dxaOrig="1480" w:dyaOrig="420" w14:anchorId="24C6F3EA">
          <v:shape id="_x0000_i1031" type="#_x0000_t75" style="width:74.25pt;height:21pt" o:ole="">
            <v:imagedata r:id="rId29" o:title=""/>
          </v:shape>
          <o:OLEObject Type="Embed" ProgID="Equation.DSMT4" ShapeID="_x0000_i1031" DrawAspect="Content" ObjectID="_1771108426" r:id="rId30"/>
        </w:object>
      </w:r>
      <w:r>
        <w:t xml:space="preserve">, можем подобрать такую кривую, которая максимально точно бы повторяла полученный переходный процесс. Для этого зададим закон изменения кривой, и с помощью метода </w:t>
      </w:r>
      <w:r>
        <w:rPr>
          <w:lang w:val="en-US"/>
        </w:rPr>
        <w:t>curve</w:t>
      </w:r>
      <w:r w:rsidRPr="006A467F">
        <w:t>_</w:t>
      </w:r>
      <w:r>
        <w:rPr>
          <w:lang w:val="en-US"/>
        </w:rPr>
        <w:t>fit</w:t>
      </w:r>
      <w:r w:rsidRPr="006A467F">
        <w:t xml:space="preserve"> </w:t>
      </w:r>
      <w:r>
        <w:t xml:space="preserve">библиотеки </w:t>
      </w:r>
      <w:proofErr w:type="spellStart"/>
      <w:r>
        <w:rPr>
          <w:lang w:val="en-US"/>
        </w:rPr>
        <w:t>scipy</w:t>
      </w:r>
      <w:proofErr w:type="spellEnd"/>
      <w:r w:rsidRPr="006A467F">
        <w:t>_</w:t>
      </w:r>
      <w:r>
        <w:rPr>
          <w:lang w:val="en-US"/>
        </w:rPr>
        <w:t>optimize</w:t>
      </w:r>
      <w:r>
        <w:t xml:space="preserve"> в языке </w:t>
      </w:r>
      <w:r>
        <w:rPr>
          <w:lang w:val="en-US"/>
        </w:rPr>
        <w:t>Python</w:t>
      </w:r>
      <w:r>
        <w:t xml:space="preserve"> произведём подбор:</w:t>
      </w:r>
    </w:p>
    <w:p w14:paraId="44C11B66" w14:textId="789F4ABC" w:rsidR="00300434" w:rsidRPr="00300434" w:rsidRDefault="00300434" w:rsidP="00300434">
      <w:pPr>
        <w:jc w:val="right"/>
        <w:rPr>
          <w:lang w:val="en-US"/>
        </w:rPr>
      </w:pPr>
      <w:r>
        <w:t>Листинг</w:t>
      </w:r>
      <w:r w:rsidRPr="00300434">
        <w:rPr>
          <w:lang w:val="en-US"/>
        </w:rPr>
        <w:t xml:space="preserve"> 1 — </w:t>
      </w:r>
      <w:r>
        <w:t>Подбор</w:t>
      </w:r>
      <w:r w:rsidRPr="004C6768">
        <w:rPr>
          <w:lang w:val="en-US"/>
        </w:rPr>
        <w:t xml:space="preserve"> </w:t>
      </w:r>
      <w:r>
        <w:t>кривой</w:t>
      </w:r>
    </w:p>
    <w:p w14:paraId="77902636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1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umpy</w:t>
      </w:r>
      <w:proofErr w:type="spell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</w:p>
    <w:p w14:paraId="7016DABA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2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rom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cipy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optimize</w:t>
      </w:r>
      <w:proofErr w:type="spellEnd"/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curve_fit</w:t>
      </w:r>
      <w:proofErr w:type="spellEnd"/>
    </w:p>
    <w:p w14:paraId="37D20E2D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atplotlib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yplot</w:t>
      </w:r>
      <w:proofErr w:type="spellEnd"/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t</w:t>
      </w:r>
      <w:proofErr w:type="spellEnd"/>
    </w:p>
    <w:p w14:paraId="1076B0E3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46CB474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U0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.2</w:t>
      </w:r>
    </w:p>
    <w:p w14:paraId="4953A4A0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8DF69D7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7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def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curren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:</w:t>
      </w:r>
    </w:p>
    <w:p w14:paraId="1DEC1D2C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   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retur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R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exp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or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627E014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2CC107E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data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genfromtxt</w:t>
      </w:r>
      <w:proofErr w:type="spellEnd"/>
      <w:proofErr w:type="gram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Oscil_3A.csv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elimite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,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ames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</w:t>
      </w:r>
    </w:p>
    <w:p w14:paraId="29A19894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7672156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2.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curve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[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A76A33B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3. </w:t>
      </w:r>
      <w:proofErr w:type="gramStart"/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pri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460D0C0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134FFB7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fig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ure</w:t>
      </w:r>
      <w:proofErr w:type="spellEnd"/>
      <w:proofErr w:type="gram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)</w:t>
      </w:r>
    </w:p>
    <w:p w14:paraId="3942B82B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ax1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dd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ubplo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FA0154C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7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DEFFB" w14:textId="77777777" w:rsidR="00300434" w:rsidRPr="004C6768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 w:rsidRPr="004C6768">
        <w:rPr>
          <w:rFonts w:ascii="Consolas" w:hAnsi="Consolas" w:cs="Courier New"/>
          <w:sz w:val="18"/>
          <w:szCs w:val="18"/>
        </w:rPr>
        <w:t xml:space="preserve">1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</w:t>
      </w:r>
      <w:r w:rsidRPr="004C6768">
        <w:rPr>
          <w:rFonts w:ascii="Consolas" w:hAnsi="Consolas" w:cs="Courier New"/>
          <w:color w:val="000000"/>
          <w:sz w:val="18"/>
          <w:szCs w:val="18"/>
        </w:rPr>
        <w:t>1</w:t>
      </w:r>
      <w:r w:rsidRPr="004C6768">
        <w:rPr>
          <w:rFonts w:ascii="Consolas" w:hAnsi="Consolas" w:cs="Courier New"/>
          <w:color w:val="666600"/>
          <w:sz w:val="18"/>
          <w:szCs w:val="18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</w:t>
      </w:r>
      <w:r w:rsidRPr="004C6768">
        <w:rPr>
          <w:rFonts w:ascii="Consolas" w:hAnsi="Consolas" w:cs="Courier New"/>
          <w:color w:val="000000"/>
          <w:sz w:val="18"/>
          <w:szCs w:val="18"/>
        </w:rPr>
        <w:t>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itle</w:t>
      </w:r>
      <w:r w:rsidRPr="004C6768">
        <w:rPr>
          <w:rFonts w:ascii="Consolas" w:hAnsi="Consolas" w:cs="Courier New"/>
          <w:color w:val="666600"/>
          <w:sz w:val="18"/>
          <w:szCs w:val="18"/>
        </w:rPr>
        <w:t>(</w:t>
      </w:r>
      <w:proofErr w:type="gramEnd"/>
      <w:r w:rsidRPr="004C6768">
        <w:rPr>
          <w:rFonts w:ascii="Consolas" w:hAnsi="Consolas" w:cs="Courier New"/>
          <w:color w:val="008800"/>
          <w:sz w:val="18"/>
          <w:szCs w:val="18"/>
        </w:rPr>
        <w:t>"</w:t>
      </w:r>
      <w:r>
        <w:rPr>
          <w:rFonts w:ascii="Consolas" w:hAnsi="Consolas" w:cs="Courier New"/>
          <w:color w:val="008800"/>
          <w:sz w:val="18"/>
          <w:szCs w:val="18"/>
        </w:rPr>
        <w:t>Подбор</w:t>
      </w:r>
      <w:r w:rsidRPr="004C6768">
        <w:rPr>
          <w:rFonts w:ascii="Consolas" w:hAnsi="Consolas" w:cs="Courier New"/>
          <w:color w:val="008800"/>
          <w:sz w:val="18"/>
          <w:szCs w:val="18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сопротивления</w:t>
      </w:r>
      <w:r w:rsidRPr="004C6768">
        <w:rPr>
          <w:rFonts w:ascii="Consolas" w:hAnsi="Consolas" w:cs="Courier New"/>
          <w:color w:val="008800"/>
          <w:sz w:val="18"/>
          <w:szCs w:val="18"/>
        </w:rPr>
        <w:t>/</w:t>
      </w:r>
      <w:r>
        <w:rPr>
          <w:rFonts w:ascii="Consolas" w:hAnsi="Consolas" w:cs="Courier New"/>
          <w:color w:val="008800"/>
          <w:sz w:val="18"/>
          <w:szCs w:val="18"/>
        </w:rPr>
        <w:t>индуктивности</w:t>
      </w:r>
      <w:r w:rsidRPr="004C6768">
        <w:rPr>
          <w:rFonts w:ascii="Consolas" w:hAnsi="Consolas" w:cs="Courier New"/>
          <w:color w:val="008800"/>
          <w:sz w:val="18"/>
          <w:szCs w:val="18"/>
        </w:rPr>
        <w:t>"</w:t>
      </w:r>
      <w:r w:rsidRPr="004C6768">
        <w:rPr>
          <w:rFonts w:ascii="Consolas" w:hAnsi="Consolas" w:cs="Courier New"/>
          <w:color w:val="666600"/>
          <w:sz w:val="18"/>
          <w:szCs w:val="18"/>
        </w:rPr>
        <w:t>)</w:t>
      </w:r>
    </w:p>
    <w:p w14:paraId="6DCC552F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Врем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с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2ECE695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y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А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6556BB5E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EEBCD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lastRenderedPageBreak/>
        <w:t xml:space="preserve">22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data['t'], U0, color='b', label='input tension')</w:t>
      </w:r>
    </w:p>
    <w:p w14:paraId="1388EB78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3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U0, color='b', label='input tension')</w:t>
      </w:r>
    </w:p>
    <w:p w14:paraId="06BE25D3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g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измеренный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7BDD137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8100259" w14:textId="77777777" w:rsidR="00300434" w:rsidRP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r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подобранн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крив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7936E23A" w14:textId="77777777" w:rsid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. </w:t>
      </w:r>
      <w:r>
        <w:rPr>
          <w:rFonts w:ascii="Consolas" w:hAnsi="Consolas" w:cs="Courier New"/>
          <w:color w:val="000000"/>
          <w:sz w:val="18"/>
          <w:szCs w:val="18"/>
        </w:rPr>
        <w:t>ax1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legend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4991B95D" w14:textId="77777777" w:rsidR="00300434" w:rsidRDefault="00300434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4FDCF8F7" w14:textId="5A1E0F74" w:rsidR="00300434" w:rsidRDefault="00300434" w:rsidP="0098343E">
      <w:pPr>
        <w:pStyle w:val="af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9. </w:t>
      </w:r>
      <w:proofErr w:type="spellStart"/>
      <w:proofErr w:type="gramStart"/>
      <w:r>
        <w:rPr>
          <w:rFonts w:ascii="Consolas" w:hAnsi="Consolas" w:cs="Courier New"/>
          <w:color w:val="000000"/>
          <w:sz w:val="18"/>
          <w:szCs w:val="18"/>
        </w:rPr>
        <w:t>plt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show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678283F2" w14:textId="77777777" w:rsidR="006A467F" w:rsidRPr="006A467F" w:rsidRDefault="006A467F" w:rsidP="006A467F"/>
    <w:p w14:paraId="61C734B1" w14:textId="46B44AEF" w:rsidR="006A467F" w:rsidRDefault="00300434" w:rsidP="006A467F">
      <w:pPr>
        <w:ind w:firstLine="0"/>
        <w:jc w:val="center"/>
      </w:pPr>
      <w:r w:rsidRPr="00300434">
        <w:rPr>
          <w:noProof/>
        </w:rPr>
        <w:drawing>
          <wp:inline distT="0" distB="0" distL="0" distR="0" wp14:anchorId="778B2FBD" wp14:editId="31B34D96">
            <wp:extent cx="5555461" cy="4663844"/>
            <wp:effectExtent l="0" t="0" r="762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55461" cy="4663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B8BB1" w14:textId="488685B8" w:rsidR="00300434" w:rsidRDefault="00300434" w:rsidP="006A467F">
      <w:pPr>
        <w:ind w:firstLine="0"/>
        <w:jc w:val="center"/>
      </w:pPr>
      <w:r>
        <w:t>Рисунок № — Результат выполнения листинга 1</w:t>
      </w:r>
    </w:p>
    <w:p w14:paraId="6BC4BA02" w14:textId="48F60A66" w:rsidR="00300434" w:rsidRDefault="00300434" w:rsidP="00300434">
      <w:r>
        <w:t xml:space="preserve">Получили значение </w:t>
      </w:r>
      <w:r w:rsidRPr="00AC3A9A">
        <w:rPr>
          <w:position w:val="-12"/>
        </w:rPr>
        <w:object w:dxaOrig="1660" w:dyaOrig="380" w14:anchorId="0403A6CF">
          <v:shape id="_x0000_i1032" type="#_x0000_t75" style="width:83.25pt;height:19.5pt" o:ole="">
            <v:imagedata r:id="rId32" o:title=""/>
          </v:shape>
          <o:OLEObject Type="Embed" ProgID="Equation.DSMT4" ShapeID="_x0000_i1032" DrawAspect="Content" ObjectID="_1771108427" r:id="rId33"/>
        </w:object>
      </w:r>
      <w:r>
        <w:t xml:space="preserve">, </w:t>
      </w:r>
      <w:r w:rsidRPr="00AC3A9A">
        <w:rPr>
          <w:position w:val="-12"/>
        </w:rPr>
        <w:object w:dxaOrig="1660" w:dyaOrig="360" w14:anchorId="20D11236">
          <v:shape id="_x0000_i1033" type="#_x0000_t75" style="width:83.25pt;height:18pt" o:ole="">
            <v:imagedata r:id="rId34" o:title=""/>
          </v:shape>
          <o:OLEObject Type="Embed" ProgID="Equation.DSMT4" ShapeID="_x0000_i1033" DrawAspect="Content" ObjectID="_1771108428" r:id="rId35"/>
        </w:object>
      </w:r>
      <w:r>
        <w:t>.</w:t>
      </w:r>
      <w:r w:rsidR="009F1EE5">
        <w:t xml:space="preserve"> Сопротивление от найденного в пункте один отличается на </w:t>
      </w:r>
      <w:r w:rsidR="009F1EE5" w:rsidRPr="009F1EE5">
        <w:t>8,6%</w:t>
      </w:r>
      <w:r w:rsidR="009F1EE5">
        <w:t>, а значит вычисления были проведены корректно.</w:t>
      </w:r>
    </w:p>
    <w:p w14:paraId="21F9D90D" w14:textId="22D311E5" w:rsidR="009F1EE5" w:rsidRDefault="009F1EE5" w:rsidP="009F1EE5">
      <w:pPr>
        <w:pStyle w:val="a5"/>
        <w:numPr>
          <w:ilvl w:val="0"/>
          <w:numId w:val="7"/>
        </w:numPr>
      </w:pPr>
      <w:r>
        <w:t>Определение момента вращения электродвигателя</w:t>
      </w:r>
    </w:p>
    <w:p w14:paraId="166230FF" w14:textId="0123E71C" w:rsidR="009F1EE5" w:rsidRDefault="009F1EE5" w:rsidP="009F1EE5">
      <w:r>
        <w:t>Определим момент вращения экспериментальным путём. Для этого, жестко прикрепим к валу двигателя рычаг и замерим силу вращения:</w:t>
      </w:r>
    </w:p>
    <w:p w14:paraId="5965BE10" w14:textId="60672EAC" w:rsidR="009F1EE5" w:rsidRDefault="009F1EE5" w:rsidP="009F1EE5">
      <w:pPr>
        <w:jc w:val="center"/>
      </w:pPr>
      <w:r>
        <w:rPr>
          <w:noProof/>
        </w:rPr>
        <w:lastRenderedPageBreak/>
        <w:drawing>
          <wp:inline distT="0" distB="0" distL="0" distR="0" wp14:anchorId="283D4698" wp14:editId="51CA0910">
            <wp:extent cx="3457575" cy="2690495"/>
            <wp:effectExtent l="0" t="0" r="9525" b="0"/>
            <wp:docPr id="1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6556C" w14:textId="1DDD4CF0" w:rsidR="009F1EE5" w:rsidRDefault="009F1EE5" w:rsidP="009F1EE5">
      <w:pPr>
        <w:jc w:val="center"/>
      </w:pPr>
      <w:r>
        <w:t>Рисунок № — Определение момента вращения</w:t>
      </w:r>
    </w:p>
    <w:p w14:paraId="4DDD4564" w14:textId="0A8BE118" w:rsidR="009F1EE5" w:rsidRDefault="004C6768" w:rsidP="004C6768">
      <w:r>
        <w:t xml:space="preserve">Усилие было замерено весами, поэтому значение с них было умножено на </w:t>
      </w:r>
      <w:r w:rsidRPr="001772F0">
        <w:rPr>
          <w:position w:val="-12"/>
        </w:rPr>
        <w:object w:dxaOrig="1480" w:dyaOrig="420" w14:anchorId="7ADF0739">
          <v:shape id="_x0000_i1038" type="#_x0000_t75" style="width:74.25pt;height:21pt" o:ole="">
            <v:imagedata r:id="rId37" o:title=""/>
          </v:shape>
          <o:OLEObject Type="Embed" ProgID="Equation.DSMT4" ShapeID="_x0000_i1038" DrawAspect="Content" ObjectID="_1771108429" r:id="rId38"/>
        </w:object>
      </w:r>
      <w:r>
        <w:t xml:space="preserve">для получения силы в </w:t>
      </w:r>
      <w:r w:rsidRPr="004C6768">
        <w:t>[</w:t>
      </w:r>
      <w:r>
        <w:t>Н</w:t>
      </w:r>
      <w:r w:rsidRPr="004C6768">
        <w:t>]</w:t>
      </w:r>
      <w:r>
        <w:t>:</w:t>
      </w:r>
    </w:p>
    <w:p w14:paraId="3346FA82" w14:textId="66155C7E" w:rsidR="004C6768" w:rsidRPr="004C6768" w:rsidRDefault="004C6768" w:rsidP="004C6768">
      <w:pPr>
        <w:jc w:val="right"/>
      </w:pPr>
      <w:r>
        <w:t>Таблица 1 — Полученное значение момента</w:t>
      </w:r>
    </w:p>
    <w:tbl>
      <w:tblPr>
        <w:tblStyle w:val="13"/>
        <w:tblW w:w="9672" w:type="dxa"/>
        <w:tblLook w:val="04A0" w:firstRow="1" w:lastRow="0" w:firstColumn="1" w:lastColumn="0" w:noHBand="0" w:noVBand="1"/>
      </w:tblPr>
      <w:tblGrid>
        <w:gridCol w:w="776"/>
        <w:gridCol w:w="669"/>
        <w:gridCol w:w="1611"/>
        <w:gridCol w:w="1173"/>
        <w:gridCol w:w="1573"/>
        <w:gridCol w:w="3870"/>
      </w:tblGrid>
      <w:tr w:rsidR="004C6768" w:rsidRPr="004C6768" w14:paraId="738C757D" w14:textId="77777777" w:rsidTr="004C6768">
        <w:trPr>
          <w:trHeight w:val="1215"/>
        </w:trPr>
        <w:tc>
          <w:tcPr>
            <w:tcW w:w="776" w:type="dxa"/>
            <w:vAlign w:val="center"/>
            <w:hideMark/>
          </w:tcPr>
          <w:p w14:paraId="5E7B487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69" w:type="dxa"/>
            <w:vAlign w:val="center"/>
            <w:hideMark/>
          </w:tcPr>
          <w:p w14:paraId="3A97B59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vAlign w:val="center"/>
            <w:hideMark/>
          </w:tcPr>
          <w:p w14:paraId="691DB90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vAlign w:val="center"/>
            <w:hideMark/>
          </w:tcPr>
          <w:p w14:paraId="344FCEE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573" w:type="dxa"/>
            <w:vAlign w:val="center"/>
            <w:hideMark/>
          </w:tcPr>
          <w:p w14:paraId="74C0745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3870" w:type="dxa"/>
            <w:vAlign w:val="center"/>
            <w:hideMark/>
          </w:tcPr>
          <w:p w14:paraId="163B147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</w:tr>
      <w:tr w:rsidR="004C6768" w:rsidRPr="004C6768" w14:paraId="6B4FEDF1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E8423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E646F6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E12B6E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3F00B3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18F737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5F23611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2D6FA10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820C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9BF21D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481954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4A47FD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46D9347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5BDCD0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2F260E1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E8112F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28C2230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3AC71A2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vAlign w:val="center"/>
            <w:hideMark/>
          </w:tcPr>
          <w:p w14:paraId="034292F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573" w:type="dxa"/>
            <w:vAlign w:val="center"/>
            <w:hideMark/>
          </w:tcPr>
          <w:p w14:paraId="2C0C2C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6A1E801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28772</w:t>
            </w:r>
          </w:p>
        </w:tc>
      </w:tr>
      <w:tr w:rsidR="004C6768" w:rsidRPr="004C6768" w14:paraId="3B4F82F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1F7404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69" w:type="dxa"/>
            <w:vAlign w:val="center"/>
            <w:hideMark/>
          </w:tcPr>
          <w:p w14:paraId="6568C46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7F442FA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vAlign w:val="center"/>
            <w:hideMark/>
          </w:tcPr>
          <w:p w14:paraId="75E54A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573" w:type="dxa"/>
            <w:vAlign w:val="center"/>
            <w:hideMark/>
          </w:tcPr>
          <w:p w14:paraId="78707D6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E8910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57388</w:t>
            </w:r>
          </w:p>
        </w:tc>
      </w:tr>
      <w:tr w:rsidR="004C6768" w:rsidRPr="004C6768" w14:paraId="59417AD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1454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52ACA4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43F8E4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554241DD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69E58FB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6C7C7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7E51A32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401396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4A865B41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F67B25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68328D3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7661A69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B3FEC1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3E8AB260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1CECAC6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3E9E4C2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59DD17A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vAlign w:val="center"/>
            <w:hideMark/>
          </w:tcPr>
          <w:p w14:paraId="11E0B86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573" w:type="dxa"/>
            <w:vAlign w:val="center"/>
            <w:hideMark/>
          </w:tcPr>
          <w:p w14:paraId="750E5E3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341634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4464</w:t>
            </w:r>
          </w:p>
        </w:tc>
      </w:tr>
      <w:tr w:rsidR="004C6768" w:rsidRPr="004C6768" w14:paraId="12BE555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9E9D1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4A288FF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112839D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vAlign w:val="center"/>
            <w:hideMark/>
          </w:tcPr>
          <w:p w14:paraId="4F3FED0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573" w:type="dxa"/>
            <w:vAlign w:val="center"/>
            <w:hideMark/>
          </w:tcPr>
          <w:p w14:paraId="627441E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1108B5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4308</w:t>
            </w:r>
          </w:p>
        </w:tc>
      </w:tr>
      <w:tr w:rsidR="004C6768" w:rsidRPr="004C6768" w14:paraId="4F383937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ADC77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69" w:type="dxa"/>
            <w:vAlign w:val="center"/>
            <w:hideMark/>
          </w:tcPr>
          <w:p w14:paraId="66E99F8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vAlign w:val="center"/>
            <w:hideMark/>
          </w:tcPr>
          <w:p w14:paraId="2B99645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vAlign w:val="center"/>
            <w:hideMark/>
          </w:tcPr>
          <w:p w14:paraId="36AB523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573" w:type="dxa"/>
            <w:vAlign w:val="center"/>
            <w:hideMark/>
          </w:tcPr>
          <w:p w14:paraId="657D13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A71EA5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86004</w:t>
            </w:r>
          </w:p>
        </w:tc>
      </w:tr>
    </w:tbl>
    <w:p w14:paraId="5BE77D3E" w14:textId="5ABCAC88" w:rsidR="00E03622" w:rsidRDefault="003D25AA" w:rsidP="004C6768">
      <w:r>
        <w:t xml:space="preserve">Теперь последней неизвестной переменной в механической характеристике ДПТ для нас остаётся конструктивный параметр электродвигателя. </w:t>
      </w:r>
    </w:p>
    <w:p w14:paraId="1333C4A9" w14:textId="062E9366" w:rsidR="00E03622" w:rsidRDefault="00E03622" w:rsidP="00E03622">
      <w:pPr>
        <w:pStyle w:val="a5"/>
        <w:numPr>
          <w:ilvl w:val="0"/>
          <w:numId w:val="7"/>
        </w:numPr>
      </w:pPr>
      <w:r>
        <w:t>Расчёт конструктивного параметра электродвигателя</w:t>
      </w:r>
    </w:p>
    <w:p w14:paraId="309FC6B8" w14:textId="6FD866AA" w:rsidR="004C6768" w:rsidRDefault="003D25AA" w:rsidP="004C6768">
      <w:r>
        <w:t xml:space="preserve">Рассчитаем его исходя из линеаризованного уравнения ДПТ: </w:t>
      </w:r>
      <w:r w:rsidRPr="001772F0">
        <w:rPr>
          <w:position w:val="-12"/>
        </w:rPr>
        <w:object w:dxaOrig="1320" w:dyaOrig="380" w14:anchorId="528D3E18">
          <v:shape id="_x0000_i1041" type="#_x0000_t75" style="width:66pt;height:18.75pt" o:ole="">
            <v:imagedata r:id="rId39" o:title=""/>
          </v:shape>
          <o:OLEObject Type="Embed" ProgID="Equation.DSMT4" ShapeID="_x0000_i1041" DrawAspect="Content" ObjectID="_1771108430" r:id="rId40"/>
        </w:object>
      </w:r>
      <w:r>
        <w:t>. Тогда таблица 1 расширяется</w:t>
      </w:r>
      <w:r w:rsidR="0098343E" w:rsidRPr="00E03622">
        <w:t xml:space="preserve"> </w:t>
      </w:r>
      <w:r w:rsidR="0098343E">
        <w:t>на один столбец</w:t>
      </w:r>
      <w:r>
        <w:t>:</w:t>
      </w:r>
    </w:p>
    <w:p w14:paraId="7AA36EC7" w14:textId="6ADDB6CF" w:rsidR="0098343E" w:rsidRDefault="0098343E" w:rsidP="007A7370">
      <w:pPr>
        <w:ind w:firstLine="0"/>
      </w:pPr>
    </w:p>
    <w:p w14:paraId="56BB2067" w14:textId="1BAE6378" w:rsidR="0098343E" w:rsidRDefault="0098343E" w:rsidP="0098343E">
      <w:pPr>
        <w:jc w:val="right"/>
      </w:pPr>
      <w:r>
        <w:lastRenderedPageBreak/>
        <w:t>Таблица 2 — Рассчитанное значение конструктивного параметра</w:t>
      </w:r>
    </w:p>
    <w:tbl>
      <w:tblPr>
        <w:tblStyle w:val="13"/>
        <w:tblW w:w="9160" w:type="dxa"/>
        <w:tblLook w:val="04A0" w:firstRow="1" w:lastRow="0" w:firstColumn="1" w:lastColumn="0" w:noHBand="0" w:noVBand="1"/>
      </w:tblPr>
      <w:tblGrid>
        <w:gridCol w:w="762"/>
        <w:gridCol w:w="673"/>
        <w:gridCol w:w="1611"/>
        <w:gridCol w:w="1173"/>
        <w:gridCol w:w="1119"/>
        <w:gridCol w:w="1574"/>
        <w:gridCol w:w="2248"/>
      </w:tblGrid>
      <w:tr w:rsidR="0098343E" w:rsidRPr="0098343E" w14:paraId="6C277F38" w14:textId="77777777" w:rsidTr="0098343E">
        <w:trPr>
          <w:trHeight w:val="1200"/>
        </w:trPr>
        <w:tc>
          <w:tcPr>
            <w:tcW w:w="762" w:type="dxa"/>
            <w:hideMark/>
          </w:tcPr>
          <w:p w14:paraId="4724EA0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73" w:type="dxa"/>
            <w:hideMark/>
          </w:tcPr>
          <w:p w14:paraId="6E33B39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hideMark/>
          </w:tcPr>
          <w:p w14:paraId="507D6A8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hideMark/>
          </w:tcPr>
          <w:p w14:paraId="766D23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119" w:type="dxa"/>
            <w:hideMark/>
          </w:tcPr>
          <w:p w14:paraId="53F5BB2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1574" w:type="dxa"/>
            <w:hideMark/>
          </w:tcPr>
          <w:p w14:paraId="1519D95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  <w:tc>
          <w:tcPr>
            <w:tcW w:w="2248" w:type="dxa"/>
            <w:hideMark/>
          </w:tcPr>
          <w:p w14:paraId="1BB43A2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 xml:space="preserve">Конструктивный параметр </w:t>
            </w:r>
            <w:proofErr w:type="spellStart"/>
            <w:r w:rsidRPr="0098343E">
              <w:rPr>
                <w:rFonts w:eastAsia="Times New Roman"/>
                <w:color w:val="000000"/>
                <w:szCs w:val="28"/>
              </w:rPr>
              <w:t>Cм</w:t>
            </w:r>
            <w:proofErr w:type="spellEnd"/>
          </w:p>
        </w:tc>
      </w:tr>
      <w:tr w:rsidR="0098343E" w:rsidRPr="0098343E" w14:paraId="13425E04" w14:textId="77777777" w:rsidTr="0098343E">
        <w:trPr>
          <w:trHeight w:val="300"/>
        </w:trPr>
        <w:tc>
          <w:tcPr>
            <w:tcW w:w="762" w:type="dxa"/>
            <w:hideMark/>
          </w:tcPr>
          <w:p w14:paraId="4248891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73C13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5614058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5923D5B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4ECBB67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782492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2E12689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E628A4D" w14:textId="77777777" w:rsidTr="0098343E">
        <w:trPr>
          <w:trHeight w:val="300"/>
        </w:trPr>
        <w:tc>
          <w:tcPr>
            <w:tcW w:w="762" w:type="dxa"/>
            <w:hideMark/>
          </w:tcPr>
          <w:p w14:paraId="741D830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2B38EA5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41826E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43CEA5B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69B82F3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59F8A4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32C8DA1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5391E3D4" w14:textId="77777777" w:rsidTr="0098343E">
        <w:trPr>
          <w:trHeight w:val="300"/>
        </w:trPr>
        <w:tc>
          <w:tcPr>
            <w:tcW w:w="762" w:type="dxa"/>
            <w:hideMark/>
          </w:tcPr>
          <w:p w14:paraId="05609AC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661F2A0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549BFE9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hideMark/>
          </w:tcPr>
          <w:p w14:paraId="7F82116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119" w:type="dxa"/>
            <w:hideMark/>
          </w:tcPr>
          <w:p w14:paraId="3BE3CCD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D35C4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28772</w:t>
            </w:r>
          </w:p>
        </w:tc>
        <w:tc>
          <w:tcPr>
            <w:tcW w:w="2248" w:type="dxa"/>
            <w:hideMark/>
          </w:tcPr>
          <w:p w14:paraId="02BE24A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15088</w:t>
            </w:r>
          </w:p>
        </w:tc>
      </w:tr>
      <w:tr w:rsidR="0098343E" w:rsidRPr="0098343E" w14:paraId="1AA1BFDE" w14:textId="77777777" w:rsidTr="0098343E">
        <w:trPr>
          <w:trHeight w:val="300"/>
        </w:trPr>
        <w:tc>
          <w:tcPr>
            <w:tcW w:w="762" w:type="dxa"/>
            <w:hideMark/>
          </w:tcPr>
          <w:p w14:paraId="1EDE13D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73" w:type="dxa"/>
            <w:hideMark/>
          </w:tcPr>
          <w:p w14:paraId="48ABBEB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7FC0B21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hideMark/>
          </w:tcPr>
          <w:p w14:paraId="1E7C47D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119" w:type="dxa"/>
            <w:hideMark/>
          </w:tcPr>
          <w:p w14:paraId="20DCBAC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4EF63C8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57388</w:t>
            </w:r>
          </w:p>
        </w:tc>
        <w:tc>
          <w:tcPr>
            <w:tcW w:w="2248" w:type="dxa"/>
            <w:hideMark/>
          </w:tcPr>
          <w:p w14:paraId="577E12B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2462667</w:t>
            </w:r>
          </w:p>
        </w:tc>
      </w:tr>
      <w:tr w:rsidR="0098343E" w:rsidRPr="0098343E" w14:paraId="7796BFA6" w14:textId="77777777" w:rsidTr="0098343E">
        <w:trPr>
          <w:trHeight w:val="300"/>
        </w:trPr>
        <w:tc>
          <w:tcPr>
            <w:tcW w:w="762" w:type="dxa"/>
            <w:hideMark/>
          </w:tcPr>
          <w:p w14:paraId="4A4A6E0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246B0BB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39ACF5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3B50F65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2C069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87AE0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572D154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F8D270C" w14:textId="77777777" w:rsidTr="0098343E">
        <w:trPr>
          <w:trHeight w:val="300"/>
        </w:trPr>
        <w:tc>
          <w:tcPr>
            <w:tcW w:w="762" w:type="dxa"/>
            <w:hideMark/>
          </w:tcPr>
          <w:p w14:paraId="6D43489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49451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7B30887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0FEFB4B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79F3A92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AD99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05DF38A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475B8270" w14:textId="77777777" w:rsidTr="0098343E">
        <w:trPr>
          <w:trHeight w:val="300"/>
        </w:trPr>
        <w:tc>
          <w:tcPr>
            <w:tcW w:w="762" w:type="dxa"/>
            <w:hideMark/>
          </w:tcPr>
          <w:p w14:paraId="451FE3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7355846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32C5E6E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hideMark/>
          </w:tcPr>
          <w:p w14:paraId="6D37B9E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119" w:type="dxa"/>
            <w:hideMark/>
          </w:tcPr>
          <w:p w14:paraId="0DE4B8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A74B2F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4464</w:t>
            </w:r>
          </w:p>
        </w:tc>
        <w:tc>
          <w:tcPr>
            <w:tcW w:w="2248" w:type="dxa"/>
            <w:hideMark/>
          </w:tcPr>
          <w:p w14:paraId="0A039AE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57856</w:t>
            </w:r>
          </w:p>
        </w:tc>
      </w:tr>
      <w:tr w:rsidR="0098343E" w:rsidRPr="0098343E" w14:paraId="66313CD6" w14:textId="77777777" w:rsidTr="0098343E">
        <w:trPr>
          <w:trHeight w:val="300"/>
        </w:trPr>
        <w:tc>
          <w:tcPr>
            <w:tcW w:w="762" w:type="dxa"/>
            <w:hideMark/>
          </w:tcPr>
          <w:p w14:paraId="1CA7E4B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6FFD4A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632473F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hideMark/>
          </w:tcPr>
          <w:p w14:paraId="0881287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119" w:type="dxa"/>
            <w:hideMark/>
          </w:tcPr>
          <w:p w14:paraId="5DFB1CD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058F929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4308</w:t>
            </w:r>
          </w:p>
        </w:tc>
        <w:tc>
          <w:tcPr>
            <w:tcW w:w="2248" w:type="dxa"/>
            <w:hideMark/>
          </w:tcPr>
          <w:p w14:paraId="6FF6B2A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DFA7B4E" w14:textId="77777777" w:rsidTr="0098343E">
        <w:trPr>
          <w:trHeight w:val="300"/>
        </w:trPr>
        <w:tc>
          <w:tcPr>
            <w:tcW w:w="762" w:type="dxa"/>
            <w:hideMark/>
          </w:tcPr>
          <w:p w14:paraId="09F7B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73" w:type="dxa"/>
            <w:hideMark/>
          </w:tcPr>
          <w:p w14:paraId="7FD49A9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hideMark/>
          </w:tcPr>
          <w:p w14:paraId="1A3B8C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hideMark/>
          </w:tcPr>
          <w:p w14:paraId="798E435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119" w:type="dxa"/>
            <w:hideMark/>
          </w:tcPr>
          <w:p w14:paraId="61B963E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03B4B5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86004</w:t>
            </w:r>
          </w:p>
        </w:tc>
        <w:tc>
          <w:tcPr>
            <w:tcW w:w="2248" w:type="dxa"/>
            <w:hideMark/>
          </w:tcPr>
          <w:p w14:paraId="1DC65D6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3144</w:t>
            </w:r>
          </w:p>
        </w:tc>
      </w:tr>
    </w:tbl>
    <w:p w14:paraId="7FA24BF1" w14:textId="7C0B32B6" w:rsidR="00761AB0" w:rsidRDefault="00761AB0" w:rsidP="007A7370">
      <w:r>
        <w:t>Среднее значение конструктивного параметра</w:t>
      </w:r>
      <w:r w:rsidR="00F31295">
        <w:t xml:space="preserve"> </w:t>
      </w:r>
      <w:r w:rsidR="00F31295" w:rsidRPr="001772F0">
        <w:rPr>
          <w:position w:val="-12"/>
        </w:rPr>
        <w:object w:dxaOrig="380" w:dyaOrig="380" w14:anchorId="6B8E2152">
          <v:shape id="_x0000_i1068" type="#_x0000_t75" style="width:18.75pt;height:18.75pt" o:ole="">
            <v:imagedata r:id="rId41" o:title=""/>
          </v:shape>
          <o:OLEObject Type="Embed" ProgID="Equation.DSMT4" ShapeID="_x0000_i1068" DrawAspect="Content" ObjectID="_1771108431" r:id="rId42"/>
        </w:object>
      </w:r>
      <w:r>
        <w:t xml:space="preserve"> </w:t>
      </w:r>
      <w:r w:rsidR="00F31295">
        <w:t xml:space="preserve">— </w:t>
      </w:r>
      <w:r w:rsidR="00F31295" w:rsidRPr="00F31295">
        <w:t>0,049570785</w:t>
      </w:r>
      <w:r w:rsidR="00F31295">
        <w:t>.</w:t>
      </w:r>
    </w:p>
    <w:p w14:paraId="6F68F5A2" w14:textId="29C181EE" w:rsidR="007A7370" w:rsidRDefault="007A7370" w:rsidP="007A7370">
      <w:r>
        <w:t>Проверим полученное значение конструктивного параметра. Для этого снимем блокировку вала ротора и подадим напряжение на обмотку ДПТ, тахометром снимем скорость вращения вала:</w:t>
      </w:r>
    </w:p>
    <w:p w14:paraId="37EEAD1B" w14:textId="7F41D9CD" w:rsidR="005D5819" w:rsidRDefault="005D5819" w:rsidP="005D5819">
      <w:pPr>
        <w:jc w:val="right"/>
      </w:pPr>
      <w:r>
        <w:t>Таблица 3 — Рассчитанный иным способом конструктивный параметр</w:t>
      </w:r>
    </w:p>
    <w:tbl>
      <w:tblPr>
        <w:tblW w:w="9078" w:type="dxa"/>
        <w:tblInd w:w="118" w:type="dxa"/>
        <w:tblLook w:val="04A0" w:firstRow="1" w:lastRow="0" w:firstColumn="1" w:lastColumn="0" w:noHBand="0" w:noVBand="1"/>
      </w:tblPr>
      <w:tblGrid>
        <w:gridCol w:w="841"/>
        <w:gridCol w:w="706"/>
        <w:gridCol w:w="1528"/>
        <w:gridCol w:w="1546"/>
        <w:gridCol w:w="2096"/>
        <w:gridCol w:w="2361"/>
      </w:tblGrid>
      <w:tr w:rsidR="005D5819" w:rsidRPr="007A7370" w14:paraId="32297A34" w14:textId="77777777" w:rsidTr="005D5819">
        <w:trPr>
          <w:trHeight w:val="1815"/>
        </w:trPr>
        <w:tc>
          <w:tcPr>
            <w:tcW w:w="8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F8A3C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U, В</w:t>
            </w:r>
          </w:p>
        </w:tc>
        <w:tc>
          <w:tcPr>
            <w:tcW w:w="7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FC2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I, А</w:t>
            </w:r>
          </w:p>
        </w:tc>
        <w:tc>
          <w:tcPr>
            <w:tcW w:w="15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BE59AB" w14:textId="2AA15C80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40" w:dyaOrig="300" w14:anchorId="4C4C6A93">
                <v:shape id="_x0000_i1047" type="#_x0000_t75" style="width:12pt;height:15pt" o:ole="">
                  <v:imagedata r:id="rId43" o:title=""/>
                </v:shape>
                <o:OLEObject Type="Embed" ProgID="Equation.DSMT4" ShapeID="_x0000_i1047" DrawAspect="Content" ObjectID="_1771108432" r:id="rId44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(скорость), об/мин</w:t>
            </w:r>
          </w:p>
        </w:tc>
        <w:tc>
          <w:tcPr>
            <w:tcW w:w="15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82D075" w14:textId="1791007C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60" w:dyaOrig="240" w14:anchorId="78636119">
                <v:shape id="_x0000_i1045" type="#_x0000_t75" style="width:12.75pt;height:12pt" o:ole="">
                  <v:imagedata r:id="rId45" o:title=""/>
                </v:shape>
                <o:OLEObject Type="Embed" ProgID="Equation.DSMT4" ShapeID="_x0000_i1045" DrawAspect="Content" ObjectID="_1771108433" r:id="rId46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, рад/с</w:t>
            </w:r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40274" w14:textId="5CA55C6B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12"/>
              </w:rPr>
              <w:object w:dxaOrig="340" w:dyaOrig="380" w14:anchorId="683F96A9">
                <v:shape id="_x0000_i1049" type="#_x0000_t75" style="width:17.25pt;height:18.75pt" o:ole="">
                  <v:imagedata r:id="rId47" o:title=""/>
                </v:shape>
                <o:OLEObject Type="Embed" ProgID="Equation.DSMT4" ShapeID="_x0000_i1049" DrawAspect="Content" ObjectID="_1771108434" r:id="rId48"/>
              </w:objec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(сопротивление обмотки якоря), Ом</w:t>
            </w:r>
          </w:p>
        </w:tc>
        <w:tc>
          <w:tcPr>
            <w:tcW w:w="236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EEFFD" w14:textId="6B472691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См (конструкторский пара</w:t>
            </w:r>
            <w:r w:rsidR="005D5819">
              <w:rPr>
                <w:rFonts w:eastAsia="Times New Roman" w:cs="Times New Roman"/>
                <w:color w:val="000000"/>
                <w:szCs w:val="28"/>
                <w:lang w:eastAsia="ru-RU"/>
              </w:rPr>
              <w:t>ме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тр), В*с/рад</w:t>
            </w:r>
          </w:p>
        </w:tc>
      </w:tr>
      <w:tr w:rsidR="007A7370" w:rsidRPr="005D5819" w14:paraId="232BF947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41E6B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73C1CC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8290C4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C908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,1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0453D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B54116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18414604</w:t>
            </w:r>
          </w:p>
        </w:tc>
      </w:tr>
      <w:tr w:rsidR="007A7370" w:rsidRPr="005D5819" w14:paraId="15F18B29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906EB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802F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7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59A88A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47A251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,56194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EDF8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056330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7472351</w:t>
            </w:r>
          </w:p>
        </w:tc>
      </w:tr>
      <w:tr w:rsidR="005D5819" w:rsidRPr="007A7370" w14:paraId="6A2258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746D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8763D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0CD3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2B92E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1,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B067F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9033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530817</w:t>
            </w:r>
          </w:p>
        </w:tc>
      </w:tr>
      <w:tr w:rsidR="005D5819" w:rsidRPr="007A7370" w14:paraId="77269F4E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2C34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AB9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206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6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302ED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9,061941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8183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E56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294678</w:t>
            </w:r>
          </w:p>
        </w:tc>
      </w:tr>
      <w:tr w:rsidR="005D5819" w:rsidRPr="007A7370" w14:paraId="1E1BC31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BA7B0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0EB9F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0063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E90B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8,016217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6999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313DC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028834</w:t>
            </w:r>
          </w:p>
        </w:tc>
      </w:tr>
      <w:tr w:rsidR="005D5819" w:rsidRPr="007A7370" w14:paraId="423C5C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178A3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D4EE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69746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1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33D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5,294977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7C410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D7935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966322</w:t>
            </w:r>
          </w:p>
        </w:tc>
      </w:tr>
      <w:tr w:rsidR="005D5819" w:rsidRPr="007A7370" w14:paraId="69D207B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BE29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4C17B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36314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8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0E39C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3,62093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CC5DB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34133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865265</w:t>
            </w:r>
          </w:p>
        </w:tc>
      </w:tr>
      <w:tr w:rsidR="005D5819" w:rsidRPr="007A7370" w14:paraId="5D59DB4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7FB7A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B53AE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A1F4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6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20719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2,470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B22CC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6DC63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774779</w:t>
            </w:r>
          </w:p>
        </w:tc>
      </w:tr>
      <w:tr w:rsidR="005D5819" w:rsidRPr="007A7370" w14:paraId="4A56C9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3D64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4236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3F75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5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8CB38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1,84364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D11D9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67E2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87158</w:t>
            </w:r>
          </w:p>
        </w:tc>
      </w:tr>
      <w:tr w:rsidR="005D5819" w:rsidRPr="007A7370" w14:paraId="3A71A7B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75C05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02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D888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63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FE743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1,42623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E034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90A0B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08331</w:t>
            </w:r>
          </w:p>
        </w:tc>
      </w:tr>
      <w:tr w:rsidR="005D5819" w:rsidRPr="007A7370" w14:paraId="521F73C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B727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A3236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9247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2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C89AE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91,42771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C04E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61D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535399</w:t>
            </w:r>
          </w:p>
        </w:tc>
      </w:tr>
      <w:tr w:rsidR="005D5819" w:rsidRPr="007A7370" w14:paraId="6AD554F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8B05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81014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1A98D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01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667C1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11,32446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B2A4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CFEB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77289</w:t>
            </w:r>
          </w:p>
        </w:tc>
      </w:tr>
      <w:tr w:rsidR="005D5819" w:rsidRPr="007A7370" w14:paraId="3793EDB3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29DD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17DA6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2251F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0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F8BE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1,116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973A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BD0C7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27003</w:t>
            </w:r>
          </w:p>
        </w:tc>
      </w:tr>
      <w:tr w:rsidR="005D5819" w:rsidRPr="007A7370" w14:paraId="01C543E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12B5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D962D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B2B3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9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9BCDC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1,01325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0F9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DD605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95212</w:t>
            </w:r>
          </w:p>
        </w:tc>
      </w:tr>
      <w:tr w:rsidR="005D5819" w:rsidRPr="007A7370" w14:paraId="04F48A25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CB5A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5040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3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62E0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7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E0A28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69,65336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C7E2A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4F9AD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83834</w:t>
            </w:r>
          </w:p>
        </w:tc>
      </w:tr>
      <w:tr w:rsidR="005D5819" w:rsidRPr="007A7370" w14:paraId="6CD6F788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6464F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1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82221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17A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76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A4A32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89,02652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1369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C25F8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60297</w:t>
            </w:r>
          </w:p>
        </w:tc>
      </w:tr>
      <w:tr w:rsidR="005D5819" w:rsidRPr="007A7370" w14:paraId="0C415F5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31F8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3D797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910D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94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B7B65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08,29495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DADDD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DE18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46167</w:t>
            </w:r>
          </w:p>
        </w:tc>
      </w:tr>
      <w:tr w:rsidR="005D5819" w:rsidRPr="007A7370" w14:paraId="00C7A3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F2828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85BE7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5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9DEF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1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C431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29,3436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467F2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8E50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292935</w:t>
            </w:r>
          </w:p>
        </w:tc>
      </w:tr>
    </w:tbl>
    <w:p w14:paraId="288D5A39" w14:textId="5EDD79AF" w:rsidR="007A7370" w:rsidRDefault="005D5819" w:rsidP="005D5819">
      <w:r>
        <w:t xml:space="preserve">Здесь конструктивный параметр </w:t>
      </w:r>
      <w:r w:rsidRPr="001772F0">
        <w:rPr>
          <w:position w:val="-12"/>
        </w:rPr>
        <w:object w:dxaOrig="380" w:dyaOrig="380" w14:anchorId="0FDF69A7">
          <v:shape id="_x0000_i1051" type="#_x0000_t75" style="width:18.75pt;height:18.75pt" o:ole="">
            <v:imagedata r:id="rId49" o:title=""/>
          </v:shape>
          <o:OLEObject Type="Embed" ProgID="Equation.DSMT4" ShapeID="_x0000_i1051" DrawAspect="Content" ObjectID="_1771108435" r:id="rId50"/>
        </w:object>
      </w:r>
      <w:r>
        <w:t xml:space="preserve"> рассчитывается </w:t>
      </w:r>
      <w:r w:rsidR="00761AB0" w:rsidRPr="00761AB0">
        <w:t>исходя из формулы ста</w:t>
      </w:r>
      <w:r w:rsidR="00761AB0">
        <w:t>т</w:t>
      </w:r>
      <w:r w:rsidR="00761AB0" w:rsidRPr="00761AB0">
        <w:t>ического движения электропривода:</w:t>
      </w:r>
      <w:r w:rsidR="00761AB0">
        <w:t xml:space="preserve"> </w:t>
      </w:r>
      <w:r w:rsidR="00761AB0">
        <w:rPr>
          <w:rFonts w:asciiTheme="minorHAnsi" w:hAnsiTheme="minorHAnsi"/>
          <w:position w:val="-34"/>
          <w:sz w:val="22"/>
        </w:rPr>
        <w:object w:dxaOrig="3105" w:dyaOrig="780" w14:anchorId="6B5D9791">
          <v:shape id="_x0000_i1056" type="#_x0000_t75" style="width:155.25pt;height:39pt" o:ole="">
            <v:imagedata r:id="rId51" o:title=""/>
          </v:shape>
          <o:OLEObject Type="Embed" ProgID="Equation.DSMT4" ShapeID="_x0000_i1056" DrawAspect="Content" ObjectID="_1771108436" r:id="rId52"/>
        </w:object>
      </w:r>
      <w:r w:rsidR="00761AB0" w:rsidRPr="005D5819">
        <w:t xml:space="preserve"> </w:t>
      </w:r>
      <w:r w:rsidRPr="005D5819">
        <w:t>(</w:t>
      </w:r>
      <w:r>
        <w:t>из механической характеристики ДПТ).</w:t>
      </w:r>
    </w:p>
    <w:p w14:paraId="2C5BE0D8" w14:textId="2D82FEC8" w:rsidR="005D5819" w:rsidRPr="00761AB0" w:rsidRDefault="005D5819" w:rsidP="005D5819">
      <w:r>
        <w:t xml:space="preserve">Здесь первые два полученных значения мы не берем в расчёт, как сильно отличающиеся, поскольку на малых мощностях различные потери оказывают сильное влияние. </w:t>
      </w:r>
      <w:r w:rsidR="00761AB0">
        <w:t xml:space="preserve">Среднее значение </w:t>
      </w:r>
      <w:r w:rsidR="00761AB0" w:rsidRPr="001772F0">
        <w:rPr>
          <w:position w:val="-12"/>
        </w:rPr>
        <w:object w:dxaOrig="380" w:dyaOrig="380" w14:anchorId="3F3AF8CF">
          <v:shape id="_x0000_i1067" type="#_x0000_t75" style="width:18.75pt;height:18.75pt" o:ole="">
            <v:imagedata r:id="rId41" o:title=""/>
          </v:shape>
          <o:OLEObject Type="Embed" ProgID="Equation.DSMT4" ShapeID="_x0000_i1067" DrawAspect="Content" ObjectID="_1771108437" r:id="rId53"/>
        </w:object>
      </w:r>
      <w:r w:rsidR="00761AB0">
        <w:t xml:space="preserve"> — </w:t>
      </w:r>
      <w:r w:rsidR="00761AB0" w:rsidRPr="00761AB0">
        <w:t>0,056858951</w:t>
      </w:r>
      <w:r w:rsidR="00761AB0">
        <w:t>, отличается на 14% от прошлого значения.</w:t>
      </w:r>
    </w:p>
    <w:p w14:paraId="02F3FD31" w14:textId="493F2FCF" w:rsidR="006A467F" w:rsidRPr="00F31295" w:rsidRDefault="006A467F" w:rsidP="00F31295">
      <w:pPr>
        <w:rPr>
          <w:lang w:val="en-US"/>
        </w:rPr>
      </w:pPr>
    </w:p>
    <w:p w14:paraId="0231F611" w14:textId="6813B19D" w:rsidR="000F3239" w:rsidRPr="000F3239" w:rsidRDefault="000F3239" w:rsidP="000F3239"/>
    <w:p w14:paraId="769CD417" w14:textId="77777777" w:rsidR="00873543" w:rsidRPr="00D64557" w:rsidRDefault="00873543" w:rsidP="00D64557"/>
    <w:p w14:paraId="65C1F0F1" w14:textId="033F8CDB" w:rsidR="003B5B45" w:rsidRDefault="003B5B45" w:rsidP="003B5B45"/>
    <w:p w14:paraId="0FF13E51" w14:textId="34F05509" w:rsidR="00D64557" w:rsidRDefault="00D64557" w:rsidP="003B5B45"/>
    <w:p w14:paraId="02FB092C" w14:textId="77777777" w:rsidR="00D64557" w:rsidRPr="00F3400B" w:rsidRDefault="00D64557" w:rsidP="003B5B45"/>
    <w:sectPr w:rsidR="00D64557" w:rsidRPr="00F3400B" w:rsidSect="003E2343">
      <w:footerReference w:type="default" r:id="rId5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2858F6" w14:textId="77777777" w:rsidR="00E8317C" w:rsidRDefault="00E8317C" w:rsidP="003E2343">
      <w:pPr>
        <w:spacing w:line="240" w:lineRule="auto"/>
      </w:pPr>
      <w:r>
        <w:separator/>
      </w:r>
    </w:p>
  </w:endnote>
  <w:endnote w:type="continuationSeparator" w:id="0">
    <w:p w14:paraId="4F5D5A1F" w14:textId="77777777" w:rsidR="00E8317C" w:rsidRDefault="00E8317C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805267" w:rsidRDefault="00805267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D51B65E" w14:textId="77777777" w:rsidR="003E2343" w:rsidRDefault="003E2343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68C142" w14:textId="77777777" w:rsidR="00E8317C" w:rsidRDefault="00E8317C" w:rsidP="003E2343">
      <w:pPr>
        <w:spacing w:line="240" w:lineRule="auto"/>
      </w:pPr>
      <w:r>
        <w:separator/>
      </w:r>
    </w:p>
  </w:footnote>
  <w:footnote w:type="continuationSeparator" w:id="0">
    <w:p w14:paraId="04DE334A" w14:textId="77777777" w:rsidR="00E8317C" w:rsidRDefault="00E8317C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4" w15:restartNumberingAfterBreak="0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5" w15:restartNumberingAfterBreak="0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0"/>
  </w:num>
  <w:num w:numId="5">
    <w:abstractNumId w:val="5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36884"/>
    <w:rsid w:val="000025AC"/>
    <w:rsid w:val="00011C58"/>
    <w:rsid w:val="00052712"/>
    <w:rsid w:val="0006146C"/>
    <w:rsid w:val="00083B8C"/>
    <w:rsid w:val="00085DD9"/>
    <w:rsid w:val="00097898"/>
    <w:rsid w:val="00097ACC"/>
    <w:rsid w:val="000A294F"/>
    <w:rsid w:val="000A4E49"/>
    <w:rsid w:val="000A6DF4"/>
    <w:rsid w:val="000E763C"/>
    <w:rsid w:val="000F3239"/>
    <w:rsid w:val="0011003F"/>
    <w:rsid w:val="0011155F"/>
    <w:rsid w:val="00121EED"/>
    <w:rsid w:val="00184C95"/>
    <w:rsid w:val="00193E5A"/>
    <w:rsid w:val="001A254A"/>
    <w:rsid w:val="001F0FF4"/>
    <w:rsid w:val="0021325A"/>
    <w:rsid w:val="00227F6B"/>
    <w:rsid w:val="00256462"/>
    <w:rsid w:val="00256636"/>
    <w:rsid w:val="00256E72"/>
    <w:rsid w:val="002E3935"/>
    <w:rsid w:val="002E7B3E"/>
    <w:rsid w:val="00300434"/>
    <w:rsid w:val="00310DF6"/>
    <w:rsid w:val="00337873"/>
    <w:rsid w:val="003730B3"/>
    <w:rsid w:val="00375654"/>
    <w:rsid w:val="00377141"/>
    <w:rsid w:val="003B5B45"/>
    <w:rsid w:val="003D25AA"/>
    <w:rsid w:val="003E2343"/>
    <w:rsid w:val="003E3058"/>
    <w:rsid w:val="003F30E4"/>
    <w:rsid w:val="004177A5"/>
    <w:rsid w:val="00423728"/>
    <w:rsid w:val="0043267A"/>
    <w:rsid w:val="0044378A"/>
    <w:rsid w:val="004620E8"/>
    <w:rsid w:val="00475594"/>
    <w:rsid w:val="004A02B3"/>
    <w:rsid w:val="004B04B9"/>
    <w:rsid w:val="004B1DA6"/>
    <w:rsid w:val="004B55A2"/>
    <w:rsid w:val="004B6CB5"/>
    <w:rsid w:val="004B7359"/>
    <w:rsid w:val="004C2FDC"/>
    <w:rsid w:val="004C6768"/>
    <w:rsid w:val="004E2E39"/>
    <w:rsid w:val="005064E8"/>
    <w:rsid w:val="005601F5"/>
    <w:rsid w:val="0056374B"/>
    <w:rsid w:val="00566114"/>
    <w:rsid w:val="00574DC6"/>
    <w:rsid w:val="0058701C"/>
    <w:rsid w:val="0058779D"/>
    <w:rsid w:val="00592710"/>
    <w:rsid w:val="005B1A03"/>
    <w:rsid w:val="005D5819"/>
    <w:rsid w:val="005E5E01"/>
    <w:rsid w:val="005E703C"/>
    <w:rsid w:val="00621DBD"/>
    <w:rsid w:val="00622153"/>
    <w:rsid w:val="006446D0"/>
    <w:rsid w:val="00645DED"/>
    <w:rsid w:val="00651276"/>
    <w:rsid w:val="006A467F"/>
    <w:rsid w:val="006D5D77"/>
    <w:rsid w:val="006D7FCB"/>
    <w:rsid w:val="006F16F0"/>
    <w:rsid w:val="00714A0A"/>
    <w:rsid w:val="00724FEA"/>
    <w:rsid w:val="007320B6"/>
    <w:rsid w:val="007323A8"/>
    <w:rsid w:val="00761339"/>
    <w:rsid w:val="00761AB0"/>
    <w:rsid w:val="00765126"/>
    <w:rsid w:val="0078392C"/>
    <w:rsid w:val="007A0964"/>
    <w:rsid w:val="007A7370"/>
    <w:rsid w:val="007B6CF1"/>
    <w:rsid w:val="007D2EAA"/>
    <w:rsid w:val="007E45DB"/>
    <w:rsid w:val="007E4D18"/>
    <w:rsid w:val="007E772D"/>
    <w:rsid w:val="00805267"/>
    <w:rsid w:val="00811E09"/>
    <w:rsid w:val="0082310C"/>
    <w:rsid w:val="008258B5"/>
    <w:rsid w:val="0084556C"/>
    <w:rsid w:val="0086723D"/>
    <w:rsid w:val="008701E4"/>
    <w:rsid w:val="00873543"/>
    <w:rsid w:val="00876D0E"/>
    <w:rsid w:val="00891E80"/>
    <w:rsid w:val="008927B0"/>
    <w:rsid w:val="008A778E"/>
    <w:rsid w:val="008B5BA4"/>
    <w:rsid w:val="008C5090"/>
    <w:rsid w:val="008D0868"/>
    <w:rsid w:val="008F3746"/>
    <w:rsid w:val="00905000"/>
    <w:rsid w:val="00916F78"/>
    <w:rsid w:val="0098343E"/>
    <w:rsid w:val="00992053"/>
    <w:rsid w:val="009A78E9"/>
    <w:rsid w:val="009B095E"/>
    <w:rsid w:val="009C0DC2"/>
    <w:rsid w:val="009C5412"/>
    <w:rsid w:val="009F1EE5"/>
    <w:rsid w:val="00A26390"/>
    <w:rsid w:val="00A3119B"/>
    <w:rsid w:val="00A32211"/>
    <w:rsid w:val="00A57C92"/>
    <w:rsid w:val="00A91467"/>
    <w:rsid w:val="00A92069"/>
    <w:rsid w:val="00AA68E8"/>
    <w:rsid w:val="00AF4D99"/>
    <w:rsid w:val="00AF70B0"/>
    <w:rsid w:val="00AF74CE"/>
    <w:rsid w:val="00B1731D"/>
    <w:rsid w:val="00B20073"/>
    <w:rsid w:val="00B25807"/>
    <w:rsid w:val="00B36884"/>
    <w:rsid w:val="00B60059"/>
    <w:rsid w:val="00BD78CA"/>
    <w:rsid w:val="00C0090A"/>
    <w:rsid w:val="00C345C6"/>
    <w:rsid w:val="00C44A5C"/>
    <w:rsid w:val="00C45F26"/>
    <w:rsid w:val="00C61FF5"/>
    <w:rsid w:val="00C73FAD"/>
    <w:rsid w:val="00C7445A"/>
    <w:rsid w:val="00CA1B6C"/>
    <w:rsid w:val="00CD3398"/>
    <w:rsid w:val="00CE5F37"/>
    <w:rsid w:val="00CF266B"/>
    <w:rsid w:val="00CF7A62"/>
    <w:rsid w:val="00D07D90"/>
    <w:rsid w:val="00D156AB"/>
    <w:rsid w:val="00D46A7D"/>
    <w:rsid w:val="00D520AB"/>
    <w:rsid w:val="00D64557"/>
    <w:rsid w:val="00D74C3D"/>
    <w:rsid w:val="00DA6CCD"/>
    <w:rsid w:val="00DB284D"/>
    <w:rsid w:val="00DC393E"/>
    <w:rsid w:val="00DC5FB2"/>
    <w:rsid w:val="00DD6908"/>
    <w:rsid w:val="00DF2AF1"/>
    <w:rsid w:val="00DF4A29"/>
    <w:rsid w:val="00E03622"/>
    <w:rsid w:val="00E1500A"/>
    <w:rsid w:val="00E278BA"/>
    <w:rsid w:val="00E50511"/>
    <w:rsid w:val="00E62665"/>
    <w:rsid w:val="00E64B09"/>
    <w:rsid w:val="00E8317C"/>
    <w:rsid w:val="00EC2649"/>
    <w:rsid w:val="00EE4442"/>
    <w:rsid w:val="00EF37B9"/>
    <w:rsid w:val="00F12745"/>
    <w:rsid w:val="00F13A9A"/>
    <w:rsid w:val="00F16D60"/>
    <w:rsid w:val="00F31295"/>
    <w:rsid w:val="00F3198B"/>
    <w:rsid w:val="00F3400B"/>
    <w:rsid w:val="00F647A7"/>
    <w:rsid w:val="00F661A2"/>
    <w:rsid w:val="00F80DD5"/>
    <w:rsid w:val="00F94F8A"/>
    <w:rsid w:val="00F95AB6"/>
    <w:rsid w:val="00FB1ABC"/>
    <w:rsid w:val="00FB38EB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  <w15:docId w15:val="{9067D039-76AA-4140-94A7-A684741FF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/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styleId="af1">
    <w:name w:val="Unresolved Mention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2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3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image" Target="media/image11.png"/><Relationship Id="rId39" Type="http://schemas.openxmlformats.org/officeDocument/2006/relationships/image" Target="media/image20.wmf"/><Relationship Id="rId21" Type="http://schemas.openxmlformats.org/officeDocument/2006/relationships/image" Target="media/image8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6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wmf"/><Relationship Id="rId11" Type="http://schemas.openxmlformats.org/officeDocument/2006/relationships/hyperlink" Target="https://iot.ru/transportnaya-telematika/bespilotnye-avtomobili-sostoyanie-rynka-trendy-i-perspektivy-razvitiya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3.wmf"/><Relationship Id="rId53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image" Target="media/image7.wmf"/><Relationship Id="rId31" Type="http://schemas.openxmlformats.org/officeDocument/2006/relationships/image" Target="media/image15.png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pn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5.bin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hyperlink" Target="https://www.techinsider.ru/vehicles/768513-chelovecheskiy-faktor-kak-glavnyy-vinovnik-dorozhnyh-avariy-kak-on-poyavilsya-i-naskolko-aktualen-segodnya/" TargetMode="External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36" Type="http://schemas.openxmlformats.org/officeDocument/2006/relationships/image" Target="media/image18.png"/><Relationship Id="rId4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EAF670-3D3A-409A-B195-420EC641C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0</TotalTime>
  <Pages>12</Pages>
  <Words>1714</Words>
  <Characters>9772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 Sokurov</cp:lastModifiedBy>
  <cp:revision>8</cp:revision>
  <dcterms:created xsi:type="dcterms:W3CDTF">2021-12-14T14:47:00Z</dcterms:created>
  <dcterms:modified xsi:type="dcterms:W3CDTF">2024-03-04T18:47:00Z</dcterms:modified>
</cp:coreProperties>
</file>